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24"/>
  </p:notesMasterIdLst>
  <p:sldIdLst>
    <p:sldId id="365" r:id="rId2"/>
    <p:sldId id="368" r:id="rId3"/>
    <p:sldId id="396" r:id="rId4"/>
    <p:sldId id="270" r:id="rId5"/>
    <p:sldId id="273" r:id="rId6"/>
    <p:sldId id="278" r:id="rId7"/>
    <p:sldId id="279" r:id="rId8"/>
    <p:sldId id="280" r:id="rId9"/>
    <p:sldId id="281" r:id="rId10"/>
    <p:sldId id="282" r:id="rId11"/>
    <p:sldId id="283" r:id="rId12"/>
    <p:sldId id="373" r:id="rId13"/>
    <p:sldId id="395" r:id="rId14"/>
    <p:sldId id="379" r:id="rId15"/>
    <p:sldId id="394" r:id="rId16"/>
    <p:sldId id="381" r:id="rId17"/>
    <p:sldId id="384" r:id="rId18"/>
    <p:sldId id="372" r:id="rId19"/>
    <p:sldId id="390" r:id="rId20"/>
    <p:sldId id="374" r:id="rId21"/>
    <p:sldId id="391" r:id="rId22"/>
    <p:sldId id="375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=""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FFFF"/>
    <a:srgbClr val="EB4E2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4660"/>
  </p:normalViewPr>
  <p:slideViewPr>
    <p:cSldViewPr>
      <p:cViewPr varScale="1">
        <p:scale>
          <a:sx n="64" d="100"/>
          <a:sy n="64" d="100"/>
        </p:scale>
        <p:origin x="-730" y="-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3-06-26T08:09:56.532" idx="2">
    <p:pos x="10" y="10"/>
    <p:text/>
    <p:extLst>
      <p:ext uri="{C676402C-5697-4E1C-873F-D02D1690AC5C}">
        <p15:threadingInfo xmlns="" xmlns:p15="http://schemas.microsoft.com/office/powerpoint/2012/main" timeZoneBias="-42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4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146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694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194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49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6.bin"/><Relationship Id="rId5" Type="http://schemas.openxmlformats.org/officeDocument/2006/relationships/slide" Target="slide4.xml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4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54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31.bin"/><Relationship Id="rId5" Type="http://schemas.openxmlformats.org/officeDocument/2006/relationships/slide" Target="slide4.xml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61.wmf"/><Relationship Id="rId26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43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6.jpe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64.wmf"/><Relationship Id="rId5" Type="http://schemas.openxmlformats.org/officeDocument/2006/relationships/image" Target="../media/image56.wmf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comments" Target="../comments/commen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7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76.wmf"/><Relationship Id="rId18" Type="http://schemas.openxmlformats.org/officeDocument/2006/relationships/image" Target="../media/image81.PNG"/><Relationship Id="rId3" Type="http://schemas.openxmlformats.org/officeDocument/2006/relationships/image" Target="../media/image79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7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75.wmf"/><Relationship Id="rId5" Type="http://schemas.openxmlformats.org/officeDocument/2006/relationships/image" Target="../media/image80.png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53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87.wmf"/><Relationship Id="rId26" Type="http://schemas.openxmlformats.org/officeDocument/2006/relationships/image" Target="../media/image91.wmf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64.bin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6.wmf"/><Relationship Id="rId20" Type="http://schemas.openxmlformats.org/officeDocument/2006/relationships/image" Target="../media/image88.wmf"/><Relationship Id="rId29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jpeg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90.wmf"/><Relationship Id="rId5" Type="http://schemas.openxmlformats.org/officeDocument/2006/relationships/image" Target="../media/image82.wmf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28" Type="http://schemas.openxmlformats.org/officeDocument/2006/relationships/image" Target="../media/image92.wmf"/><Relationship Id="rId10" Type="http://schemas.openxmlformats.org/officeDocument/2006/relationships/image" Target="../media/image83.wmf"/><Relationship Id="rId19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85.wmf"/><Relationship Id="rId22" Type="http://schemas.openxmlformats.org/officeDocument/2006/relationships/image" Target="../media/image89.wmf"/><Relationship Id="rId27" Type="http://schemas.openxmlformats.org/officeDocument/2006/relationships/oleObject" Target="../embeddings/oleObject67.bin"/><Relationship Id="rId30" Type="http://schemas.openxmlformats.org/officeDocument/2006/relationships/image" Target="../media/image9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7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92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7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01.wmf"/><Relationship Id="rId18" Type="http://schemas.openxmlformats.org/officeDocument/2006/relationships/oleObject" Target="../embeddings/oleObject80.bin"/><Relationship Id="rId3" Type="http://schemas.openxmlformats.org/officeDocument/2006/relationships/image" Target="../media/image107.jpeg"/><Relationship Id="rId21" Type="http://schemas.openxmlformats.org/officeDocument/2006/relationships/image" Target="../media/image105.wmf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00.wmf"/><Relationship Id="rId5" Type="http://schemas.openxmlformats.org/officeDocument/2006/relationships/image" Target="../media/image108.png"/><Relationship Id="rId15" Type="http://schemas.openxmlformats.org/officeDocument/2006/relationships/image" Target="../media/image102.wmf"/><Relationship Id="rId23" Type="http://schemas.openxmlformats.org/officeDocument/2006/relationships/image" Target="../media/image106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104.wmf"/><Relationship Id="rId4" Type="http://schemas.openxmlformats.org/officeDocument/2006/relationships/hyperlink" Target="http://www.allwhitebackground.com/colorful-background-images.html" TargetMode="External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88.bin"/><Relationship Id="rId18" Type="http://schemas.openxmlformats.org/officeDocument/2006/relationships/image" Target="../media/image116.wmf"/><Relationship Id="rId26" Type="http://schemas.openxmlformats.org/officeDocument/2006/relationships/image" Target="../media/image120.PNG"/><Relationship Id="rId3" Type="http://schemas.openxmlformats.org/officeDocument/2006/relationships/oleObject" Target="../embeddings/oleObject83.bin"/><Relationship Id="rId21" Type="http://schemas.openxmlformats.org/officeDocument/2006/relationships/image" Target="../media/image117.wmf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90.bin"/><Relationship Id="rId25" Type="http://schemas.openxmlformats.org/officeDocument/2006/relationships/image" Target="../media/image119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5.wmf"/><Relationship Id="rId20" Type="http://schemas.openxmlformats.org/officeDocument/2006/relationships/oleObject" Target="../embeddings/oleObject92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87.bin"/><Relationship Id="rId24" Type="http://schemas.openxmlformats.org/officeDocument/2006/relationships/hyperlink" Target="https://www.wisc-online.com/assetrepository/viewasset?id=1508" TargetMode="External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89.bin"/><Relationship Id="rId23" Type="http://schemas.openxmlformats.org/officeDocument/2006/relationships/image" Target="../media/image118.jpeg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86.bin"/><Relationship Id="rId14" Type="http://schemas.openxmlformats.org/officeDocument/2006/relationships/image" Target="../media/image114.wmf"/><Relationship Id="rId22" Type="http://schemas.openxmlformats.org/officeDocument/2006/relationships/oleObject" Target="../embeddings/oleObject93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13" Type="http://schemas.openxmlformats.org/officeDocument/2006/relationships/image" Target="../media/image12.png"/><Relationship Id="rId18" Type="http://schemas.openxmlformats.org/officeDocument/2006/relationships/slide" Target="slide12.xml"/><Relationship Id="rId3" Type="http://schemas.openxmlformats.org/officeDocument/2006/relationships/slide" Target="slide5.xml"/><Relationship Id="rId21" Type="http://schemas.openxmlformats.org/officeDocument/2006/relationships/image" Target="../media/image15.jpeg"/><Relationship Id="rId7" Type="http://schemas.openxmlformats.org/officeDocument/2006/relationships/image" Target="../media/image3.gif"/><Relationship Id="rId12" Type="http://schemas.openxmlformats.org/officeDocument/2006/relationships/image" Target="../media/image11.png"/><Relationship Id="rId17" Type="http://schemas.openxmlformats.org/officeDocument/2006/relationships/slide" Target="slide10.xml"/><Relationship Id="rId2" Type="http://schemas.openxmlformats.org/officeDocument/2006/relationships/slideLayout" Target="../slideLayouts/slideLayout7.xml"/><Relationship Id="rId16" Type="http://schemas.openxmlformats.org/officeDocument/2006/relationships/slide" Target="slide9.xml"/><Relationship Id="rId20" Type="http://schemas.openxmlformats.org/officeDocument/2006/relationships/image" Target="../media/image14.png"/><Relationship Id="rId1" Type="http://schemas.openxmlformats.org/officeDocument/2006/relationships/audio" Target="file:///C:\Documents%20and%20Settings\Administrator\Desktop\This_Old_Man_instrumental.mp3" TargetMode="External"/><Relationship Id="rId6" Type="http://schemas.openxmlformats.org/officeDocument/2006/relationships/slide" Target="slide11.xml"/><Relationship Id="rId11" Type="http://schemas.openxmlformats.org/officeDocument/2006/relationships/image" Target="../media/image10.png"/><Relationship Id="rId5" Type="http://schemas.openxmlformats.org/officeDocument/2006/relationships/slide" Target="slide7.xml"/><Relationship Id="rId15" Type="http://schemas.openxmlformats.org/officeDocument/2006/relationships/slide" Target="slide8.xml"/><Relationship Id="rId10" Type="http://schemas.openxmlformats.org/officeDocument/2006/relationships/image" Target="../media/image9.png"/><Relationship Id="rId19" Type="http://schemas.openxmlformats.org/officeDocument/2006/relationships/image" Target="../media/image13.png"/><Relationship Id="rId4" Type="http://schemas.openxmlformats.org/officeDocument/2006/relationships/image" Target="../media/image6.png"/><Relationship Id="rId9" Type="http://schemas.openxmlformats.org/officeDocument/2006/relationships/image" Target="../media/image8.gif"/><Relationship Id="rId14" Type="http://schemas.openxmlformats.org/officeDocument/2006/relationships/slide" Target="slide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2.bin"/><Relationship Id="rId18" Type="http://schemas.openxmlformats.org/officeDocument/2006/relationships/image" Target="../media/image19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.bin"/><Relationship Id="rId5" Type="http://schemas.openxmlformats.org/officeDocument/2006/relationships/slide" Target="slide4.xml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9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6.bin"/><Relationship Id="rId5" Type="http://schemas.openxmlformats.org/officeDocument/2006/relationships/slide" Target="slide4.xml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34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1.bin"/><Relationship Id="rId5" Type="http://schemas.openxmlformats.org/officeDocument/2006/relationships/slide" Target="slide4.xml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3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9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16.bin"/><Relationship Id="rId5" Type="http://schemas.openxmlformats.org/officeDocument/2006/relationships/slide" Target="slide4.xml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3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22.png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21.bin"/><Relationship Id="rId5" Type="http://schemas.openxmlformats.org/officeDocument/2006/relationships/slide" Target="slide4.xml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5.png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1.png"/><Relationship Id="rId9" Type="http://schemas.openxmlformats.org/officeDocument/2006/relationships/image" Target="../media/image24.gif"/><Relationship Id="rId14" Type="http://schemas.openxmlformats.org/officeDocument/2006/relationships/image" Target="../media/image4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69679" y="304800"/>
            <a:ext cx="1113652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&amp;ĐÀO TẠO HUYỆN ỨNG HÒA</a:t>
            </a:r>
          </a:p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VIÊN A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130912" y="19050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8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71800" y="3105834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 </a:t>
            </a:r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 </a:t>
            </a:r>
            <a:r>
              <a:rPr lang="en-US" sz="36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623496" y="4267199"/>
            <a:ext cx="40727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0099"/>
                </a:solidFill>
              </a:rPr>
              <a:t>Giáo viên : Lê Thanh Tân </a:t>
            </a:r>
          </a:p>
          <a:p>
            <a:r>
              <a:rPr lang="en-US" sz="2400" b="1" smtClean="0">
                <a:solidFill>
                  <a:srgbClr val="000099"/>
                </a:solidFill>
              </a:rPr>
              <a:t>Tổ : Khoa học tự nhiên</a:t>
            </a:r>
            <a:endParaRPr lang="en-US" sz="2400" b="1">
              <a:solidFill>
                <a:srgbClr val="0000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499" y="9163"/>
            <a:ext cx="9525001" cy="2259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54419" y="1411605"/>
            <a:ext cx="52597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5641524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76302" y="3429000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43519" y="3478307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0173" y="4588690"/>
            <a:ext cx="989212" cy="793376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5020" y="463114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8142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3" y="5217603"/>
            <a:ext cx="760186" cy="66382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432" y="2390666"/>
            <a:ext cx="1056953" cy="793376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15020" y="2380250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26FEB138-3999-1162-7B36-33E5C900C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3435" y="15007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9FEFA16-2F52-75FC-EEBB-055BE2DC5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81053"/>
              </p:ext>
            </p:extLst>
          </p:nvPr>
        </p:nvGraphicFramePr>
        <p:xfrm>
          <a:off x="6653168" y="1411243"/>
          <a:ext cx="3007086" cy="598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11" imgW="1562040" imgH="317160" progId="Equation.DSMT4">
                  <p:embed/>
                </p:oleObj>
              </mc:Choice>
              <mc:Fallback>
                <p:oleObj name="Equation" r:id="rId11" imgW="156204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168" y="1411243"/>
                        <a:ext cx="3007086" cy="5989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E3A8F74E-A927-BE85-D930-E00E6FB303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25035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39E4CBC-8016-C8CC-099C-A4A3B4459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521987"/>
              </p:ext>
            </p:extLst>
          </p:nvPr>
        </p:nvGraphicFramePr>
        <p:xfrm>
          <a:off x="4572000" y="2503577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3" imgW="1155199" imgH="266584" progId="Equation.DSMT4">
                  <p:embed/>
                </p:oleObj>
              </mc:Choice>
              <mc:Fallback>
                <p:oleObj name="Equation" r:id="rId13" imgW="1155199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03577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6882A08F-5A07-8897-7491-2DCE342A1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36148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3F70E15-64C4-F776-E25B-10517EF8F5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587970"/>
              </p:ext>
            </p:extLst>
          </p:nvPr>
        </p:nvGraphicFramePr>
        <p:xfrm>
          <a:off x="4572000" y="3614831"/>
          <a:ext cx="1413854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5" imgW="748975" imgH="266584" progId="Equation.DSMT4">
                  <p:embed/>
                </p:oleObj>
              </mc:Choice>
              <mc:Fallback>
                <p:oleObj name="Equation" r:id="rId15" imgW="748975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14831"/>
                        <a:ext cx="1413854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AA32E990-F9FA-46B8-E4A7-9A35802819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267E9F3-AA99-EFF7-DE9C-113AF01D0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77396"/>
              </p:ext>
            </p:extLst>
          </p:nvPr>
        </p:nvGraphicFramePr>
        <p:xfrm>
          <a:off x="4384305" y="4726085"/>
          <a:ext cx="21926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7" imgW="1155199" imgH="266584" progId="Equation.DSMT4">
                  <p:embed/>
                </p:oleObj>
              </mc:Choice>
              <mc:Fallback>
                <p:oleObj name="Equation" r:id="rId17" imgW="1155199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305" y="4726085"/>
                        <a:ext cx="21926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AFE163F-BA31-37D2-D9EF-FF9D0456CC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847629"/>
              </p:ext>
            </p:extLst>
          </p:nvPr>
        </p:nvGraphicFramePr>
        <p:xfrm>
          <a:off x="4572000" y="5666924"/>
          <a:ext cx="1401872" cy="515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9" imgW="736280" imgH="266584" progId="Equation.DSMT4">
                  <p:embed/>
                </p:oleObj>
              </mc:Choice>
              <mc:Fallback>
                <p:oleObj name="Equation" r:id="rId19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666924"/>
                        <a:ext cx="1401872" cy="515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-54130"/>
            <a:ext cx="10668000" cy="23371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29870" y="1467264"/>
            <a:ext cx="44662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10047" y="2514599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3"/>
            <a:ext cx="755827" cy="660018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2971801" y="5661212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A08F9AFB-0D16-F6CF-71E2-BF1030DB71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76347" y="161733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70897C8-27C6-3737-CF98-539F1D03B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168477"/>
              </p:ext>
            </p:extLst>
          </p:nvPr>
        </p:nvGraphicFramePr>
        <p:xfrm>
          <a:off x="6324600" y="1506007"/>
          <a:ext cx="4204324" cy="55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11" imgW="2361960" imgH="317160" progId="Equation.DSMT4">
                  <p:embed/>
                </p:oleObj>
              </mc:Choice>
              <mc:Fallback>
                <p:oleObj name="Equation" r:id="rId11" imgW="236196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506007"/>
                        <a:ext cx="4204324" cy="555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3C9D14FC-E5DB-D5DA-458A-1D607B9A9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5282D73-AD5B-963B-A623-C8EF20B5F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23000"/>
              </p:ext>
            </p:extLst>
          </p:nvPr>
        </p:nvGraphicFramePr>
        <p:xfrm>
          <a:off x="4572000" y="2749923"/>
          <a:ext cx="886196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13" imgW="406224" imgH="228501" progId="Equation.DSMT4">
                  <p:embed/>
                </p:oleObj>
              </mc:Choice>
              <mc:Fallback>
                <p:oleObj name="Equation" r:id="rId13" imgW="406224" imgH="228501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49923"/>
                        <a:ext cx="886196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4745D750-3A42-D3E4-56F2-42BB32DF2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87EC870-D5DC-2EBA-BA1E-2FE6EFD46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578903"/>
              </p:ext>
            </p:extLst>
          </p:nvPr>
        </p:nvGraphicFramePr>
        <p:xfrm>
          <a:off x="4571999" y="3677771"/>
          <a:ext cx="668055" cy="490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15" imgW="304668" imgH="228501" progId="Equation.DSMT4">
                  <p:embed/>
                </p:oleObj>
              </mc:Choice>
              <mc:Fallback>
                <p:oleObj name="Equation" r:id="rId15" imgW="304668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677771"/>
                        <a:ext cx="668055" cy="490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4883EB1B-24DB-D2E6-86E1-DAF75CEB6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D7321C3-9990-8171-437C-8CF44BED95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57787"/>
              </p:ext>
            </p:extLst>
          </p:nvPr>
        </p:nvGraphicFramePr>
        <p:xfrm>
          <a:off x="4551680" y="4609333"/>
          <a:ext cx="106343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7" imgW="494870" imgH="266469" progId="Equation.DSMT4">
                  <p:embed/>
                </p:oleObj>
              </mc:Choice>
              <mc:Fallback>
                <p:oleObj name="Equation" r:id="rId17" imgW="494870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80" y="4609333"/>
                        <a:ext cx="106343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>
            <a:extLst>
              <a:ext uri="{FF2B5EF4-FFF2-40B4-BE49-F238E27FC236}">
                <a16:creationId xmlns="" xmlns:a16="http://schemas.microsoft.com/office/drawing/2014/main" id="{9302B50B-1A6D-CFED-72FF-D79D9EEB39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A2A6B9D-D0A9-5D6E-9FFB-E6E69A61C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089885"/>
              </p:ext>
            </p:extLst>
          </p:nvPr>
        </p:nvGraphicFramePr>
        <p:xfrm>
          <a:off x="4653280" y="5751232"/>
          <a:ext cx="845294" cy="58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19" imgW="393359" imgH="266469" progId="Equation.DSMT4">
                  <p:embed/>
                </p:oleObj>
              </mc:Choice>
              <mc:Fallback>
                <p:oleObj name="Equation" r:id="rId19" imgW="393359" imgH="266469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280" y="5751232"/>
                        <a:ext cx="845294" cy="5862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5295574" y="2433506"/>
            <a:ext cx="1371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66771" y="1095333"/>
            <a:ext cx="95783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699886"/>
              </p:ext>
            </p:extLst>
          </p:nvPr>
        </p:nvGraphicFramePr>
        <p:xfrm>
          <a:off x="3789939" y="1558905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1562040" imgH="291960" progId="Equation.DSMT4">
                  <p:embed/>
                </p:oleObj>
              </mc:Choice>
              <mc:Fallback>
                <p:oleObj name="Equation" r:id="rId4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89939" y="1558905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81000" y="1205225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9D14B6B3-C4BB-3B27-7F72-B95330F0AE00}"/>
              </a:ext>
            </a:extLst>
          </p:cNvPr>
          <p:cNvSpPr/>
          <p:nvPr/>
        </p:nvSpPr>
        <p:spPr>
          <a:xfrm>
            <a:off x="1086873" y="551269"/>
            <a:ext cx="6096000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F3B19D3-00E7-974F-12A1-9AB22A800943}"/>
              </a:ext>
            </a:extLst>
          </p:cNvPr>
          <p:cNvSpPr/>
          <p:nvPr/>
        </p:nvSpPr>
        <p:spPr>
          <a:xfrm>
            <a:off x="221316" y="2020084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45AE6F0-7232-5AD3-635C-DD40A0184A54}"/>
              </a:ext>
            </a:extLst>
          </p:cNvPr>
          <p:cNvSpPr txBox="1"/>
          <p:nvPr/>
        </p:nvSpPr>
        <p:spPr>
          <a:xfrm>
            <a:off x="1198880" y="1999720"/>
            <a:ext cx="106447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pic>
        <p:nvPicPr>
          <p:cNvPr id="12" name="Picture 11" descr="Background pattern&#10;&#10;Description automatically generated">
            <a:extLst>
              <a:ext uri="{FF2B5EF4-FFF2-40B4-BE49-F238E27FC236}">
                <a16:creationId xmlns="" xmlns:a16="http://schemas.microsoft.com/office/drawing/2014/main" id="{120213BA-21CF-8E2B-F509-881E4E91DA32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433371" y="153432"/>
            <a:ext cx="996629" cy="1135676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2DBCCBBA-957D-652A-BB86-7BC43C9BAC54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394502" y="298901"/>
            <a:ext cx="944765" cy="944765"/>
          </a:xfrm>
          <a:prstGeom prst="rect">
            <a:avLst/>
          </a:prstGeom>
        </p:spPr>
      </p:pic>
      <p:cxnSp>
        <p:nvCxnSpPr>
          <p:cNvPr id="23" name="Straight Connector 22">
            <a:extLst>
              <a:ext uri="{FF2B5EF4-FFF2-40B4-BE49-F238E27FC236}">
                <a16:creationId xmlns="" xmlns:a16="http://schemas.microsoft.com/office/drawing/2014/main" id="{B88FC163-16D7-996D-0AAE-09762A260611}"/>
              </a:ext>
            </a:extLst>
          </p:cNvPr>
          <p:cNvCxnSpPr/>
          <p:nvPr/>
        </p:nvCxnSpPr>
        <p:spPr>
          <a:xfrm>
            <a:off x="6172200" y="3037598"/>
            <a:ext cx="0" cy="3124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>
            <a:extLst>
              <a:ext uri="{FF2B5EF4-FFF2-40B4-BE49-F238E27FC236}">
                <a16:creationId xmlns="" xmlns:a16="http://schemas.microsoft.com/office/drawing/2014/main" id="{2A5C46B7-6A01-CDC7-BC43-8D418A673567}"/>
              </a:ext>
            </a:extLst>
          </p:cNvPr>
          <p:cNvSpPr/>
          <p:nvPr/>
        </p:nvSpPr>
        <p:spPr>
          <a:xfrm>
            <a:off x="1198880" y="29336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3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="" xmlns:a16="http://schemas.microsoft.com/office/drawing/2014/main" id="{3B4190A8-B5DC-418E-1816-611526AF8DCB}"/>
              </a:ext>
            </a:extLst>
          </p:cNvPr>
          <p:cNvSpPr/>
          <p:nvPr/>
        </p:nvSpPr>
        <p:spPr>
          <a:xfrm>
            <a:off x="5901125" y="2889450"/>
            <a:ext cx="1281748" cy="4171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Đ4: 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26" name="Rectangle 2">
            <a:extLst>
              <a:ext uri="{FF2B5EF4-FFF2-40B4-BE49-F238E27FC236}">
                <a16:creationId xmlns="" xmlns:a16="http://schemas.microsoft.com/office/drawing/2014/main" id="{09539875-E1B2-AC66-E8A1-157F7FF28D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1781" y="370136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8">
            <a:extLst>
              <a:ext uri="{FF2B5EF4-FFF2-40B4-BE49-F238E27FC236}">
                <a16:creationId xmlns="" xmlns:a16="http://schemas.microsoft.com/office/drawing/2014/main" id="{A4717D64-35A2-A304-45FB-6FCE712628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06348" y="37102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ounded Rectangle 12">
            <a:extLst>
              <a:ext uri="{FF2B5EF4-FFF2-40B4-BE49-F238E27FC236}">
                <a16:creationId xmlns="" xmlns:a16="http://schemas.microsoft.com/office/drawing/2014/main" id="{65A101B1-5DA9-7D01-F223-28F71D36C231}"/>
              </a:ext>
            </a:extLst>
          </p:cNvPr>
          <p:cNvSpPr/>
          <p:nvPr/>
        </p:nvSpPr>
        <p:spPr>
          <a:xfrm>
            <a:off x="1559535" y="4964980"/>
            <a:ext cx="10215277" cy="1795241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Rectangle 2">
            <a:extLst>
              <a:ext uri="{FF2B5EF4-FFF2-40B4-BE49-F238E27FC236}">
                <a16:creationId xmlns="" xmlns:a16="http://schemas.microsoft.com/office/drawing/2014/main" id="{C5EDC2E9-F1FA-1893-0404-7D97414B0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729" y="5150026"/>
            <a:ext cx="976479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ia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fr-FR" altLang="en-US" sz="2800" dirty="0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altLang="en-US" sz="2800" dirty="0" err="1">
                <a:solidFill>
                  <a:srgbClr val="0000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kumimoji="0" lang="fr-FR" altLang="en-US" sz="2800" b="0" i="0" u="none" strike="noStrike" cap="none" normalizeH="0" baseline="0" dirty="0">
              <a:ln>
                <a:noFill/>
              </a:ln>
              <a:solidFill>
                <a:srgbClr val="000099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746AE389-634D-3718-C36F-46DF451447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3557"/>
              </p:ext>
            </p:extLst>
          </p:nvPr>
        </p:nvGraphicFramePr>
        <p:xfrm>
          <a:off x="7780554" y="1999420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9" imgW="1917360" imgH="291960" progId="Equation.DSMT4">
                  <p:embed/>
                </p:oleObj>
              </mc:Choice>
              <mc:Fallback>
                <p:oleObj name="Equation" r:id="rId9" imgW="191736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80554" y="1999420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2A25FCE1-4F3D-B2C0-2513-AC01670783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397385"/>
              </p:ext>
            </p:extLst>
          </p:nvPr>
        </p:nvGraphicFramePr>
        <p:xfrm>
          <a:off x="2390635" y="2871574"/>
          <a:ext cx="33305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11" imgW="1562040" imgH="291960" progId="Equation.DSMT4">
                  <p:embed/>
                </p:oleObj>
              </mc:Choice>
              <mc:Fallback>
                <p:oleObj name="Equation" r:id="rId11" imgW="1562040" imgH="2919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90635" y="2871574"/>
                        <a:ext cx="3330575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>
            <a:extLst>
              <a:ext uri="{FF2B5EF4-FFF2-40B4-BE49-F238E27FC236}">
                <a16:creationId xmlns="" xmlns:a16="http://schemas.microsoft.com/office/drawing/2014/main" id="{E26CAC38-D683-00E0-81BD-08F95BC8F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2C7321C-BA8E-92D4-4922-6D2A889C0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847417"/>
              </p:ext>
            </p:extLst>
          </p:nvPr>
        </p:nvGraphicFramePr>
        <p:xfrm>
          <a:off x="1444773" y="3363748"/>
          <a:ext cx="4680173" cy="58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13" imgW="2501900" imgH="317500" progId="Equation.DSMT4">
                  <p:embed/>
                </p:oleObj>
              </mc:Choice>
              <mc:Fallback>
                <p:oleObj name="Equation" r:id="rId13" imgW="25019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773" y="3363748"/>
                        <a:ext cx="4680173" cy="583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366F438-B6B6-9036-B909-40AB24698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166119"/>
              </p:ext>
            </p:extLst>
          </p:nvPr>
        </p:nvGraphicFramePr>
        <p:xfrm>
          <a:off x="1448244" y="3861546"/>
          <a:ext cx="4525355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15" imgW="2413000" imgH="228600" progId="Equation.DSMT4">
                  <p:embed/>
                </p:oleObj>
              </mc:Choice>
              <mc:Fallback>
                <p:oleObj name="Equation" r:id="rId15" imgW="2413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8244" y="3861546"/>
                        <a:ext cx="4525355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1B2C039-D607-1F52-2CF4-C3C16D4286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947419"/>
              </p:ext>
            </p:extLst>
          </p:nvPr>
        </p:nvGraphicFramePr>
        <p:xfrm>
          <a:off x="1497190" y="4246948"/>
          <a:ext cx="2846210" cy="416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17" imgW="1524000" imgH="228600" progId="Equation.DSMT4">
                  <p:embed/>
                </p:oleObj>
              </mc:Choice>
              <mc:Fallback>
                <p:oleObj name="Equation" r:id="rId17" imgW="1524000" imgH="2286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190" y="4246948"/>
                        <a:ext cx="2846210" cy="416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="" xmlns:a16="http://schemas.microsoft.com/office/drawing/2014/main" id="{45033038-2440-7BBB-B00D-E3297D56E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778646"/>
              </p:ext>
            </p:extLst>
          </p:nvPr>
        </p:nvGraphicFramePr>
        <p:xfrm>
          <a:off x="7042161" y="2861562"/>
          <a:ext cx="40894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19" imgW="1917360" imgH="291960" progId="Equation.DSMT4">
                  <p:embed/>
                </p:oleObj>
              </mc:Choice>
              <mc:Fallback>
                <p:oleObj name="Equation" r:id="rId19" imgW="1917360" imgH="2919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746AE389-634D-3718-C36F-46DF451447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42161" y="2861562"/>
                        <a:ext cx="4089400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8">
            <a:extLst>
              <a:ext uri="{FF2B5EF4-FFF2-40B4-BE49-F238E27FC236}">
                <a16:creationId xmlns="" xmlns:a16="http://schemas.microsoft.com/office/drawing/2014/main" id="{6AB2722F-2DBD-7E39-BF4D-258C8D9391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035" y="33850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AA2F558-6CEC-072C-1200-49E1182FF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097716"/>
              </p:ext>
            </p:extLst>
          </p:nvPr>
        </p:nvGraphicFramePr>
        <p:xfrm>
          <a:off x="6232703" y="3285000"/>
          <a:ext cx="5625450" cy="56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21" imgW="3111500" imgH="317500" progId="Equation.DSMT4">
                  <p:embed/>
                </p:oleObj>
              </mc:Choice>
              <mc:Fallback>
                <p:oleObj name="Equation" r:id="rId21" imgW="31115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2703" y="3285000"/>
                        <a:ext cx="5625450" cy="5625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0">
            <a:extLst>
              <a:ext uri="{FF2B5EF4-FFF2-40B4-BE49-F238E27FC236}">
                <a16:creationId xmlns="" xmlns:a16="http://schemas.microsoft.com/office/drawing/2014/main" id="{9C7CB666-AECD-22D0-C035-6DCBB542C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0204" y="37816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6BA08BE-4A2A-0D63-D2D7-BEF590836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30178"/>
              </p:ext>
            </p:extLst>
          </p:nvPr>
        </p:nvGraphicFramePr>
        <p:xfrm>
          <a:off x="6252067" y="3709392"/>
          <a:ext cx="5533607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23" imgW="3060700" imgH="266700" progId="Equation.DSMT4">
                  <p:embed/>
                </p:oleObj>
              </mc:Choice>
              <mc:Fallback>
                <p:oleObj name="Equation" r:id="rId23" imgW="3060700" imgH="2667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2067" y="3709392"/>
                        <a:ext cx="5533607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2">
            <a:extLst>
              <a:ext uri="{FF2B5EF4-FFF2-40B4-BE49-F238E27FC236}">
                <a16:creationId xmlns="" xmlns:a16="http://schemas.microsoft.com/office/drawing/2014/main" id="{6DA83E7E-92F7-B799-A7B8-5582B5F35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52067" y="4132681"/>
            <a:ext cx="3958732" cy="2064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5" name="Object 4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F00980A-3C1A-FB4B-A690-024A6F509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42747"/>
              </p:ext>
            </p:extLst>
          </p:nvPr>
        </p:nvGraphicFramePr>
        <p:xfrm>
          <a:off x="6255963" y="4091746"/>
          <a:ext cx="3490076" cy="470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25" imgW="1930400" imgH="266700" progId="Equation.DSMT4">
                  <p:embed/>
                </p:oleObj>
              </mc:Choice>
              <mc:Fallback>
                <p:oleObj name="Equation" r:id="rId25" imgW="19304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5963" y="4091746"/>
                        <a:ext cx="3490076" cy="470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145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4" grpId="0"/>
      <p:bldP spid="5" grpId="0"/>
      <p:bldP spid="8" grpId="0"/>
      <p:bldP spid="24" grpId="0"/>
      <p:bldP spid="25" grpId="0"/>
      <p:bldP spid="38" grpId="0" animBg="1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3080" y="729331"/>
            <a:ext cx="11144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ú</a:t>
            </a:r>
            <a:r>
              <a:rPr lang="fr-FR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ý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1364731"/>
            <a:ext cx="110489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;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="" xmlns:a16="http://schemas.microsoft.com/office/drawing/2014/main" id="{11D3CC2F-A3C3-A044-BBB8-B16E0DB6D2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9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DE17132-DC43-E69E-CEF9-117CD4FC5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079798"/>
              </p:ext>
            </p:extLst>
          </p:nvPr>
        </p:nvGraphicFramePr>
        <p:xfrm>
          <a:off x="1371600" y="1885450"/>
          <a:ext cx="13906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85450"/>
                        <a:ext cx="1390650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4">
            <a:extLst>
              <a:ext uri="{FF2B5EF4-FFF2-40B4-BE49-F238E27FC236}">
                <a16:creationId xmlns="" xmlns:a16="http://schemas.microsoft.com/office/drawing/2014/main" id="{CD2A7130-3FC4-40A6-C371-8C0FC466A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9679" y="182924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>
            <a:extLst>
              <a:ext uri="{FF2B5EF4-FFF2-40B4-BE49-F238E27FC236}">
                <a16:creationId xmlns="" xmlns:a16="http://schemas.microsoft.com/office/drawing/2014/main" id="{ADC06D9A-D312-8B35-6E88-BDB2388A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2">
            <a:extLst>
              <a:ext uri="{FF2B5EF4-FFF2-40B4-BE49-F238E27FC236}">
                <a16:creationId xmlns="" xmlns:a16="http://schemas.microsoft.com/office/drawing/2014/main" id="{D01F5668-7A96-8F6F-12D2-650DCB7BF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41397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62275C4-D1BF-4570-39FE-A88021506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674284"/>
              </p:ext>
            </p:extLst>
          </p:nvPr>
        </p:nvGraphicFramePr>
        <p:xfrm>
          <a:off x="4722177" y="1829242"/>
          <a:ext cx="25622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6" imgW="1333440" imgH="266400" progId="Equation.DSMT4">
                  <p:embed/>
                </p:oleObj>
              </mc:Choice>
              <mc:Fallback>
                <p:oleObj name="Equation" r:id="rId6" imgW="1333440" imgH="26640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177" y="1829242"/>
                        <a:ext cx="2562225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1662E69-CC34-7467-BCA6-9755D5D215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141072"/>
              </p:ext>
            </p:extLst>
          </p:nvPr>
        </p:nvGraphicFramePr>
        <p:xfrm>
          <a:off x="1224756" y="2325784"/>
          <a:ext cx="307498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8" imgW="1600200" imgH="266400" progId="Equation.DSMT4">
                  <p:embed/>
                </p:oleObj>
              </mc:Choice>
              <mc:Fallback>
                <p:oleObj name="Equation" r:id="rId8" imgW="16002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662275C4-D1BF-4570-39FE-A880215064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56" y="2325784"/>
                        <a:ext cx="3074988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391908B0-1ED3-BE64-6C1A-3FF0D8FFF62F}"/>
              </a:ext>
            </a:extLst>
          </p:cNvPr>
          <p:cNvSpPr txBox="1"/>
          <p:nvPr/>
        </p:nvSpPr>
        <p:spPr>
          <a:xfrm>
            <a:off x="1132841" y="3174773"/>
            <a:ext cx="110489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0D2B68D-60C5-4C96-0E9E-143FDBDBD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56484"/>
              </p:ext>
            </p:extLst>
          </p:nvPr>
        </p:nvGraphicFramePr>
        <p:xfrm>
          <a:off x="2340284" y="3279891"/>
          <a:ext cx="1025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10" imgW="533160" imgH="215640" progId="Equation.DSMT4">
                  <p:embed/>
                </p:oleObj>
              </mc:Choice>
              <mc:Fallback>
                <p:oleObj name="Equation" r:id="rId10" imgW="533160" imgH="21564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7DE17132-DC43-E69E-CEF9-117CD4FC50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284" y="3279891"/>
                        <a:ext cx="1025525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C8332C9-ABE4-C350-213F-422E7EB9FE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405306"/>
              </p:ext>
            </p:extLst>
          </p:nvPr>
        </p:nvGraphicFramePr>
        <p:xfrm>
          <a:off x="7162800" y="3203875"/>
          <a:ext cx="373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12" imgW="1942920" imgH="266400" progId="Equation.DSMT4">
                  <p:embed/>
                </p:oleObj>
              </mc:Choice>
              <mc:Fallback>
                <p:oleObj name="Equation" r:id="rId12" imgW="194292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A1662E69-CC34-7467-BCA6-9755D5D215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03875"/>
                        <a:ext cx="373380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22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19170" y="499080"/>
            <a:ext cx="3581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="" xmlns:a16="http://schemas.microsoft.com/office/drawing/2014/main" id="{746D5E59-B503-4812-B9CD-9C94E6AB41D9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10134600" y="304800"/>
            <a:ext cx="1447800" cy="164979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4150B7D-C508-4950-A99A-EE8229F92DC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372457" cy="137245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907554AD-4812-5319-6EEF-1494498DBD0E}"/>
              </a:ext>
            </a:extLst>
          </p:cNvPr>
          <p:cNvSpPr txBox="1"/>
          <p:nvPr/>
        </p:nvSpPr>
        <p:spPr>
          <a:xfrm>
            <a:off x="1029470" y="1095295"/>
            <a:ext cx="9066262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. Khi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ở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30392AE6-643F-DAF2-6636-D77CBB8FB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16621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305D59B-1E14-DE05-3023-3C9C882DD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92424"/>
              </p:ext>
            </p:extLst>
          </p:nvPr>
        </p:nvGraphicFramePr>
        <p:xfrm>
          <a:off x="1638163" y="1743298"/>
          <a:ext cx="19177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163" y="1743298"/>
                        <a:ext cx="19177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508C72D8-4822-671C-24EF-2D451AF3B0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270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5C3AA20-D9D5-17D8-7348-26B016D8C0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748964"/>
              </p:ext>
            </p:extLst>
          </p:nvPr>
        </p:nvGraphicFramePr>
        <p:xfrm>
          <a:off x="3955970" y="1752664"/>
          <a:ext cx="12446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970" y="1752664"/>
                        <a:ext cx="1244600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>
            <a:extLst>
              <a:ext uri="{FF2B5EF4-FFF2-40B4-BE49-F238E27FC236}">
                <a16:creationId xmlns="" xmlns:a16="http://schemas.microsoft.com/office/drawing/2014/main" id="{F160EFA5-3DCE-C4D7-6DB0-028982FF63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26418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="" xmlns:a16="http://schemas.microsoft.com/office/drawing/2014/main" id="{D5EBDD6C-C088-8B90-CBED-E831AA4D84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335521"/>
              </p:ext>
            </p:extLst>
          </p:nvPr>
        </p:nvGraphicFramePr>
        <p:xfrm>
          <a:off x="3733800" y="2186495"/>
          <a:ext cx="33337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10" imgW="1917360" imgH="266400" progId="Equation.DSMT4">
                  <p:embed/>
                </p:oleObj>
              </mc:Choice>
              <mc:Fallback>
                <p:oleObj name="Equation" r:id="rId10" imgW="191736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86495"/>
                        <a:ext cx="3333750" cy="45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0A87BCA-AB7E-782A-5033-6FEE4459CE25}"/>
              </a:ext>
            </a:extLst>
          </p:cNvPr>
          <p:cNvSpPr txBox="1"/>
          <p:nvPr/>
        </p:nvSpPr>
        <p:spPr>
          <a:xfrm>
            <a:off x="1422263" y="4101054"/>
            <a:ext cx="2133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40AA3F74-3A9F-8DE6-7598-FB07787F6877}"/>
              </a:ext>
            </a:extLst>
          </p:cNvPr>
          <p:cNvSpPr txBox="1"/>
          <p:nvPr/>
        </p:nvSpPr>
        <p:spPr>
          <a:xfrm>
            <a:off x="2873931" y="4077791"/>
            <a:ext cx="5377340" cy="548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3FAFC05A-0633-6DF4-A7D8-EE48DBA8B88C}"/>
              </a:ext>
            </a:extLst>
          </p:cNvPr>
          <p:cNvSpPr txBox="1"/>
          <p:nvPr/>
        </p:nvSpPr>
        <p:spPr>
          <a:xfrm>
            <a:off x="1039629" y="2634434"/>
            <a:ext cx="10542771" cy="15391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.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="" xmlns:a16="http://schemas.microsoft.com/office/drawing/2014/main" id="{80F98CF9-AC90-2C20-E12A-DC8A475D6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642F8ED-04CD-3553-0308-37325C94A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4174415"/>
              </p:ext>
            </p:extLst>
          </p:nvPr>
        </p:nvGraphicFramePr>
        <p:xfrm>
          <a:off x="2330450" y="4766780"/>
          <a:ext cx="247015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12" imgW="1434477" imgH="266584" progId="Equation.DSMT4">
                  <p:embed/>
                </p:oleObj>
              </mc:Choice>
              <mc:Fallback>
                <p:oleObj name="Equation" r:id="rId12" imgW="1434477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4766780"/>
                        <a:ext cx="247015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95C7D12-D4E3-ADAE-7166-1CD5F42E01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230034"/>
              </p:ext>
            </p:extLst>
          </p:nvPr>
        </p:nvGraphicFramePr>
        <p:xfrm>
          <a:off x="2343069" y="5145877"/>
          <a:ext cx="3847313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14" imgW="2234230" imgH="266584" progId="Equation.DSMT4">
                  <p:embed/>
                </p:oleObj>
              </mc:Choice>
              <mc:Fallback>
                <p:oleObj name="Equation" r:id="rId14" imgW="2234230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069" y="5145877"/>
                        <a:ext cx="3847313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1EE7FDE-937C-D7F6-DAD8-9860717080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63220"/>
              </p:ext>
            </p:extLst>
          </p:nvPr>
        </p:nvGraphicFramePr>
        <p:xfrm>
          <a:off x="2382904" y="5531973"/>
          <a:ext cx="3289890" cy="4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16" imgW="1904174" imgH="266584" progId="Equation.DSMT4">
                  <p:embed/>
                </p:oleObj>
              </mc:Choice>
              <mc:Fallback>
                <p:oleObj name="Equation" r:id="rId16" imgW="1904174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904" y="5531973"/>
                        <a:ext cx="3289890" cy="44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794F50E5-6D9B-DC52-8E94-E808DB75DC09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8406" y="5541837"/>
            <a:ext cx="1153979" cy="958899"/>
          </a:xfrm>
          <a:prstGeom prst="rect">
            <a:avLst/>
          </a:prstGeom>
        </p:spPr>
      </p:pic>
      <p:sp>
        <p:nvSpPr>
          <p:cNvPr id="25" name="Speech Bubble: Rectangle with Corners Rounded 24">
            <a:extLst>
              <a:ext uri="{FF2B5EF4-FFF2-40B4-BE49-F238E27FC236}">
                <a16:creationId xmlns="" xmlns:a16="http://schemas.microsoft.com/office/drawing/2014/main" id="{F602B0C9-4B52-5EF1-7179-A8E80D07037C}"/>
              </a:ext>
            </a:extLst>
          </p:cNvPr>
          <p:cNvSpPr/>
          <p:nvPr/>
        </p:nvSpPr>
        <p:spPr>
          <a:xfrm>
            <a:off x="8393658" y="4180988"/>
            <a:ext cx="2935783" cy="1272384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2133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" grpId="0"/>
      <p:bldP spid="2" grpId="0"/>
      <p:bldP spid="7" grpId="0"/>
      <p:bldP spid="9" grpId="0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04963" y="500891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62231" y="483879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31769" y="1615501"/>
            <a:ext cx="16257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" name="Object 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A378508-81F2-4A98-AF72-8AF378DC2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333453"/>
              </p:ext>
            </p:extLst>
          </p:nvPr>
        </p:nvGraphicFramePr>
        <p:xfrm>
          <a:off x="2286000" y="978856"/>
          <a:ext cx="4767262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4" imgW="2412720" imgH="266400" progId="Equation.DSMT4">
                  <p:embed/>
                </p:oleObj>
              </mc:Choice>
              <mc:Fallback>
                <p:oleObj name="Equation" r:id="rId4" imgW="2412720" imgH="266400" progId="Equation.DSMT4">
                  <p:embed/>
                  <p:pic>
                    <p:nvPicPr>
                      <p:cNvPr id="12" name="Object 1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5A24EBC5-035C-3ADA-CCF5-56E1643093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978856"/>
                        <a:ext cx="4767262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ackground pattern&#10;&#10;Description automatically generated">
            <a:extLst>
              <a:ext uri="{FF2B5EF4-FFF2-40B4-BE49-F238E27FC236}">
                <a16:creationId xmlns="" xmlns:a16="http://schemas.microsoft.com/office/drawing/2014/main" id="{3F728FF6-55EC-D711-7713-D56C8612A9C6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10134600" y="304800"/>
            <a:ext cx="1136796" cy="129539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910DBED5-0D6A-0D33-833A-EB536C3FDF15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095731" y="450269"/>
            <a:ext cx="1077637" cy="10776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2DB76AAD-46FA-B591-690C-C37AD058AC30}"/>
              </a:ext>
            </a:extLst>
          </p:cNvPr>
          <p:cNvSpPr txBox="1"/>
          <p:nvPr/>
        </p:nvSpPr>
        <p:spPr>
          <a:xfrm>
            <a:off x="1885948" y="2133600"/>
            <a:ext cx="100012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0" name="Object 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1D5450A-EBB5-51FE-9143-BF18169F3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072731"/>
              </p:ext>
            </p:extLst>
          </p:nvPr>
        </p:nvGraphicFramePr>
        <p:xfrm>
          <a:off x="5662612" y="2282076"/>
          <a:ext cx="792162" cy="31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9" imgW="444240" imgH="177480" progId="Equation.DSMT4">
                  <p:embed/>
                </p:oleObj>
              </mc:Choice>
              <mc:Fallback>
                <p:oleObj name="Equation" r:id="rId9" imgW="444240" imgH="17748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2" y="2282076"/>
                        <a:ext cx="792162" cy="313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5E1105B-1721-2E1D-D9E2-BE20386BC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80744"/>
              </p:ext>
            </p:extLst>
          </p:nvPr>
        </p:nvGraphicFramePr>
        <p:xfrm>
          <a:off x="7772400" y="2192156"/>
          <a:ext cx="2770187" cy="51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11" imgW="1434960" imgH="266400" progId="Equation.DSMT4">
                  <p:embed/>
                </p:oleObj>
              </mc:Choice>
              <mc:Fallback>
                <p:oleObj name="Equation" r:id="rId11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192156"/>
                        <a:ext cx="2770187" cy="510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EC73A85-D6FE-6853-9FE2-809D7D65E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5763"/>
              </p:ext>
            </p:extLst>
          </p:nvPr>
        </p:nvGraphicFramePr>
        <p:xfrm>
          <a:off x="1921508" y="2662726"/>
          <a:ext cx="2770187" cy="51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13" imgW="1434960" imgH="266400" progId="Equation.DSMT4">
                  <p:embed/>
                </p:oleObj>
              </mc:Choice>
              <mc:Fallback>
                <p:oleObj name="Equation" r:id="rId13" imgW="143496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1508" y="2662726"/>
                        <a:ext cx="2770187" cy="5102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D228600-CD43-8F78-7C3B-573DBE431EAC}"/>
              </a:ext>
            </a:extLst>
          </p:cNvPr>
          <p:cNvSpPr txBox="1"/>
          <p:nvPr/>
        </p:nvSpPr>
        <p:spPr>
          <a:xfrm>
            <a:off x="1828800" y="3182519"/>
            <a:ext cx="6096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iê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CB9EC5E-63B7-35B5-8914-ACE7260D88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796"/>
              </p:ext>
            </p:extLst>
          </p:nvPr>
        </p:nvGraphicFramePr>
        <p:xfrm>
          <a:off x="6454774" y="3286966"/>
          <a:ext cx="295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15" imgW="164880" imgH="177480" progId="Equation.DSMT4">
                  <p:embed/>
                </p:oleObj>
              </mc:Choice>
              <mc:Fallback>
                <p:oleObj name="Equation" r:id="rId15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4774" y="3286966"/>
                        <a:ext cx="295275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B8813A1-9AB1-9919-9E35-35BDDC892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14088"/>
              </p:ext>
            </p:extLst>
          </p:nvPr>
        </p:nvGraphicFramePr>
        <p:xfrm>
          <a:off x="7190580" y="3286965"/>
          <a:ext cx="29368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17" imgW="164880" imgH="177480" progId="Equation.DSMT4">
                  <p:embed/>
                </p:oleObj>
              </mc:Choice>
              <mc:Fallback>
                <p:oleObj name="Equation" r:id="rId17" imgW="164880" imgH="177480" progId="Equation.DSMT4">
                  <p:embed/>
                  <p:pic>
                    <p:nvPicPr>
                      <p:cNvPr id="10" name="Object 9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01D5450A-EBB5-51FE-9143-BF18169F3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580" y="3286965"/>
                        <a:ext cx="293688" cy="314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E45FEA9-2AE5-BED9-BF9A-7700A06E4C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415980"/>
              </p:ext>
            </p:extLst>
          </p:nvPr>
        </p:nvGraphicFramePr>
        <p:xfrm>
          <a:off x="1739899" y="3765260"/>
          <a:ext cx="78454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19" imgW="4063680" imgH="279360" progId="Equation.DSMT4">
                  <p:embed/>
                </p:oleObj>
              </mc:Choice>
              <mc:Fallback>
                <p:oleObj name="Equation" r:id="rId19" imgW="4063680" imgH="279360" progId="Equation.DSMT4">
                  <p:embed/>
                  <p:pic>
                    <p:nvPicPr>
                      <p:cNvPr id="21" name="Object 20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25E1105B-1721-2E1D-D9E2-BE20386BC3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3765260"/>
                        <a:ext cx="784542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E82A447-1F45-6F3F-D6E6-DE53BFAE3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002254"/>
              </p:ext>
            </p:extLst>
          </p:nvPr>
        </p:nvGraphicFramePr>
        <p:xfrm>
          <a:off x="1739899" y="4351977"/>
          <a:ext cx="7840663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21" imgW="4063680" imgH="279360" progId="Equation.DSMT4">
                  <p:embed/>
                </p:oleObj>
              </mc:Choice>
              <mc:Fallback>
                <p:oleObj name="Equation" r:id="rId21" imgW="4063680" imgH="279360" progId="Equation.DSMT4">
                  <p:embed/>
                  <p:pic>
                    <p:nvPicPr>
                      <p:cNvPr id="22" name="Object 2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FEC73A85-D6FE-6853-9FE2-809D7D65EC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899" y="4351977"/>
                        <a:ext cx="7840663" cy="534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C2D09286-FA49-5C44-D019-538FC89B7A4D}"/>
              </a:ext>
            </a:extLst>
          </p:cNvPr>
          <p:cNvSpPr txBox="1"/>
          <p:nvPr/>
        </p:nvSpPr>
        <p:spPr>
          <a:xfrm>
            <a:off x="1644819" y="4851673"/>
            <a:ext cx="36193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9" name="Object 2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D11C63A-40DE-8877-BF5F-AF800E0F7B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178719"/>
              </p:ext>
            </p:extLst>
          </p:nvPr>
        </p:nvGraphicFramePr>
        <p:xfrm>
          <a:off x="3505993" y="4911591"/>
          <a:ext cx="5790407" cy="512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23" imgW="2984400" imgH="266400" progId="Equation.DSMT4">
                  <p:embed/>
                </p:oleObj>
              </mc:Choice>
              <mc:Fallback>
                <p:oleObj name="Equation" r:id="rId23" imgW="2984400" imgH="266400" progId="Equation.DSMT4">
                  <p:embed/>
                  <p:pic>
                    <p:nvPicPr>
                      <p:cNvPr id="2" name="Object 1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AA378508-81F2-4A98-AF72-8AF378DC2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4911591"/>
                        <a:ext cx="5790407" cy="512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B2521CB-6B7C-CF58-4264-77386E27E9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71991"/>
              </p:ext>
            </p:extLst>
          </p:nvPr>
        </p:nvGraphicFramePr>
        <p:xfrm>
          <a:off x="3505993" y="5374535"/>
          <a:ext cx="4576232" cy="57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25" imgW="2476500" imgH="317500" progId="Equation.DSMT4">
                  <p:embed/>
                </p:oleObj>
              </mc:Choice>
              <mc:Fallback>
                <p:oleObj name="Equation" r:id="rId25" imgW="2476500" imgH="3175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374535"/>
                        <a:ext cx="4576232" cy="574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26A91C7-6F28-8E07-FE7E-AF77FD7B9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89872"/>
              </p:ext>
            </p:extLst>
          </p:nvPr>
        </p:nvGraphicFramePr>
        <p:xfrm>
          <a:off x="3505993" y="5887333"/>
          <a:ext cx="4059939" cy="481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27" imgW="2197100" imgH="266700" progId="Equation.DSMT4">
                  <p:embed/>
                </p:oleObj>
              </mc:Choice>
              <mc:Fallback>
                <p:oleObj name="Equation" r:id="rId27" imgW="21971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993" y="5887333"/>
                        <a:ext cx="4059939" cy="481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D3E9338-1725-AF10-8A7B-8DB84AE65D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727580"/>
              </p:ext>
            </p:extLst>
          </p:nvPr>
        </p:nvGraphicFramePr>
        <p:xfrm>
          <a:off x="7565932" y="5994203"/>
          <a:ext cx="821375" cy="41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29" imgW="444307" imgH="228501" progId="Equation.DSMT4">
                  <p:embed/>
                </p:oleObj>
              </mc:Choice>
              <mc:Fallback>
                <p:oleObj name="Equation" r:id="rId29" imgW="444307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32" y="5994203"/>
                        <a:ext cx="821375" cy="41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2532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23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489456" y="682021"/>
            <a:ext cx="14061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924483" y="697967"/>
            <a:ext cx="24277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11073028-23F6-AA4D-7FF0-BD7CBF177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33820" y="2667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>
            <a:extLst>
              <a:ext uri="{FF2B5EF4-FFF2-40B4-BE49-F238E27FC236}">
                <a16:creationId xmlns="" xmlns:a16="http://schemas.microsoft.com/office/drawing/2014/main" id="{DDB90B4F-039A-680E-0420-C5AF479A78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300584E-F79D-DAAF-D51E-B172D8E1DC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996913"/>
              </p:ext>
            </p:extLst>
          </p:nvPr>
        </p:nvGraphicFramePr>
        <p:xfrm>
          <a:off x="3926522" y="1490856"/>
          <a:ext cx="4032184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2451100" imgH="266700" progId="Equation.DSMT4">
                  <p:embed/>
                </p:oleObj>
              </mc:Choice>
              <mc:Fallback>
                <p:oleObj name="Equation" r:id="rId3" imgW="24511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1490856"/>
                        <a:ext cx="4032184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">
            <a:extLst>
              <a:ext uri="{FF2B5EF4-FFF2-40B4-BE49-F238E27FC236}">
                <a16:creationId xmlns="" xmlns:a16="http://schemas.microsoft.com/office/drawing/2014/main" id="{FCC9ADB4-2D7E-6E90-A5D3-B78D728550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13EED64-0F59-8CC4-51AD-43698FB8E4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665662"/>
              </p:ext>
            </p:extLst>
          </p:nvPr>
        </p:nvGraphicFramePr>
        <p:xfrm>
          <a:off x="3926521" y="1892741"/>
          <a:ext cx="5484193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340100" imgH="317500" progId="Equation.DSMT4">
                  <p:embed/>
                </p:oleObj>
              </mc:Choice>
              <mc:Fallback>
                <p:oleObj name="Equation" r:id="rId5" imgW="3340100" imgH="3175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1892741"/>
                        <a:ext cx="5484193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6">
            <a:extLst>
              <a:ext uri="{FF2B5EF4-FFF2-40B4-BE49-F238E27FC236}">
                <a16:creationId xmlns="" xmlns:a16="http://schemas.microsoft.com/office/drawing/2014/main" id="{A0028245-B10D-D8D8-5A25-174D4B6183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33272738-7D20-E600-9150-801BEEAF6D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688531"/>
              </p:ext>
            </p:extLst>
          </p:nvPr>
        </p:nvGraphicFramePr>
        <p:xfrm>
          <a:off x="3926522" y="2416133"/>
          <a:ext cx="4073972" cy="511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2476500" imgH="317500" progId="Equation.DSMT4">
                  <p:embed/>
                </p:oleObj>
              </mc:Choice>
              <mc:Fallback>
                <p:oleObj name="Equation" r:id="rId7" imgW="24765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2416133"/>
                        <a:ext cx="4073972" cy="5118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="" xmlns:a16="http://schemas.microsoft.com/office/drawing/2014/main" id="{421F648A-31A4-1704-93A8-4B2741B9E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D71A1E9-D9A9-E3F4-B412-62D9545CF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25900"/>
              </p:ext>
            </p:extLst>
          </p:nvPr>
        </p:nvGraphicFramePr>
        <p:xfrm>
          <a:off x="3926521" y="2939524"/>
          <a:ext cx="3614341" cy="428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2197100" imgH="266700" progId="Equation.DSMT4">
                  <p:embed/>
                </p:oleObj>
              </mc:Choice>
              <mc:Fallback>
                <p:oleObj name="Equation" r:id="rId9" imgW="2197100" imgH="2667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1" y="2939524"/>
                        <a:ext cx="3614341" cy="4282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0">
            <a:extLst>
              <a:ext uri="{FF2B5EF4-FFF2-40B4-BE49-F238E27FC236}">
                <a16:creationId xmlns="" xmlns:a16="http://schemas.microsoft.com/office/drawing/2014/main" id="{A9C4EEAA-3175-4ABB-AAA6-09C677A12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BF21532-26F3-C274-0C05-E08479D63C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774944"/>
              </p:ext>
            </p:extLst>
          </p:nvPr>
        </p:nvGraphicFramePr>
        <p:xfrm>
          <a:off x="3926522" y="3412116"/>
          <a:ext cx="731226" cy="36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1" imgW="444307" imgH="228501" progId="Equation.DSMT4">
                  <p:embed/>
                </p:oleObj>
              </mc:Choice>
              <mc:Fallback>
                <p:oleObj name="Equation" r:id="rId11" imgW="444307" imgH="228501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22" y="3412116"/>
                        <a:ext cx="731226" cy="365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4262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048000" y="13716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648655" y="45942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B653DC0-3231-F192-CD9A-599FB507A2CA}"/>
              </a:ext>
            </a:extLst>
          </p:cNvPr>
          <p:cNvSpPr txBox="1"/>
          <p:nvPr/>
        </p:nvSpPr>
        <p:spPr>
          <a:xfrm>
            <a:off x="1626372" y="459420"/>
            <a:ext cx="21836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pic>
        <p:nvPicPr>
          <p:cNvPr id="3" name="Picture 2" descr="Background pattern&#10;&#10;Description automatically generated">
            <a:extLst>
              <a:ext uri="{FF2B5EF4-FFF2-40B4-BE49-F238E27FC236}">
                <a16:creationId xmlns="" xmlns:a16="http://schemas.microsoft.com/office/drawing/2014/main" id="{B26193A0-B931-E7AB-F2E6-2615A771825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17382" r="20120" b="2"/>
          <a:stretch/>
        </p:blipFill>
        <p:spPr>
          <a:xfrm>
            <a:off x="9290152" y="345161"/>
            <a:ext cx="1347001" cy="134700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BE0B1043-7587-6BBA-26BB-50FABAE0E1D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07018" y="415245"/>
            <a:ext cx="913268" cy="913268"/>
          </a:xfrm>
          <a:prstGeom prst="rect">
            <a:avLst/>
          </a:prstGeom>
        </p:spPr>
      </p:pic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69950A3C-1977-94E7-D611-4C79E8FF0B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842B491D-D7E1-A6C7-1A6B-BEF32C0B90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341807"/>
              </p:ext>
            </p:extLst>
          </p:nvPr>
        </p:nvGraphicFramePr>
        <p:xfrm>
          <a:off x="2895601" y="1051294"/>
          <a:ext cx="3657600" cy="554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2057400" imgH="317160" progId="Equation.DSMT4">
                  <p:embed/>
                </p:oleObj>
              </mc:Choice>
              <mc:Fallback>
                <p:oleObj name="Equation" r:id="rId6" imgW="205740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1" y="1051294"/>
                        <a:ext cx="3657600" cy="554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="" xmlns:a16="http://schemas.microsoft.com/office/drawing/2014/main" id="{ED5CFFAE-3698-52F0-4FCB-D86D289070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A4BC32C-FDDC-859C-13E8-217FCD027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29468"/>
              </p:ext>
            </p:extLst>
          </p:nvPr>
        </p:nvGraphicFramePr>
        <p:xfrm>
          <a:off x="2895600" y="1620858"/>
          <a:ext cx="3048000" cy="547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8" imgW="1739880" imgH="317160" progId="Equation.DSMT4">
                  <p:embed/>
                </p:oleObj>
              </mc:Choice>
              <mc:Fallback>
                <p:oleObj name="Equation" r:id="rId8" imgW="1739880" imgH="31716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620858"/>
                        <a:ext cx="3048000" cy="547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101FD3F9-547D-91F5-CB04-58D58ECC0566}"/>
              </a:ext>
            </a:extLst>
          </p:cNvPr>
          <p:cNvSpPr txBox="1"/>
          <p:nvPr/>
        </p:nvSpPr>
        <p:spPr>
          <a:xfrm>
            <a:off x="4047063" y="2215345"/>
            <a:ext cx="1066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63B467A-2981-B184-7517-A351F86C5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331080"/>
              </p:ext>
            </p:extLst>
          </p:nvPr>
        </p:nvGraphicFramePr>
        <p:xfrm>
          <a:off x="2895600" y="2809536"/>
          <a:ext cx="3655192" cy="55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0" imgW="2057400" imgH="317160" progId="Equation.DSMT4">
                  <p:embed/>
                </p:oleObj>
              </mc:Choice>
              <mc:Fallback>
                <p:oleObj name="Equation" r:id="rId10" imgW="2057400" imgH="31716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842B491D-D7E1-A6C7-1A6B-BEF32C0B90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09536"/>
                        <a:ext cx="3655192" cy="554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7AD9487-73B4-6926-AC3D-E618773DD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657676"/>
              </p:ext>
            </p:extLst>
          </p:nvPr>
        </p:nvGraphicFramePr>
        <p:xfrm>
          <a:off x="2872366" y="3314509"/>
          <a:ext cx="5240052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2" imgW="3048000" imgH="317500" progId="Equation.DSMT4">
                  <p:embed/>
                </p:oleObj>
              </mc:Choice>
              <mc:Fallback>
                <p:oleObj name="Equation" r:id="rId12" imgW="3048000" imgH="317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366" y="3314509"/>
                        <a:ext cx="5240052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DF21E31-A137-5DB6-449E-C599AF3D0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20960"/>
              </p:ext>
            </p:extLst>
          </p:nvPr>
        </p:nvGraphicFramePr>
        <p:xfrm>
          <a:off x="2877446" y="3820169"/>
          <a:ext cx="5261886" cy="53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14" imgW="3060700" imgH="317500" progId="Equation.DSMT4">
                  <p:embed/>
                </p:oleObj>
              </mc:Choice>
              <mc:Fallback>
                <p:oleObj name="Equation" r:id="rId14" imgW="3060700" imgH="3175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3820169"/>
                        <a:ext cx="5261886" cy="5349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3815924-71DB-EA42-1170-4E94835DF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494759"/>
              </p:ext>
            </p:extLst>
          </p:nvPr>
        </p:nvGraphicFramePr>
        <p:xfrm>
          <a:off x="2877446" y="4344178"/>
          <a:ext cx="1266346" cy="44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6" imgW="736280" imgH="266584" progId="Equation.DSMT4">
                  <p:embed/>
                </p:oleObj>
              </mc:Choice>
              <mc:Fallback>
                <p:oleObj name="Equation" r:id="rId16" imgW="736280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446" y="4344178"/>
                        <a:ext cx="1266346" cy="447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2E1DF1B1-D0D2-4613-8271-1A8C317EAE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902365"/>
              </p:ext>
            </p:extLst>
          </p:nvPr>
        </p:nvGraphicFramePr>
        <p:xfrm>
          <a:off x="3003282" y="4807633"/>
          <a:ext cx="3154362" cy="56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18" imgW="1739880" imgH="317160" progId="Equation.DSMT4">
                  <p:embed/>
                </p:oleObj>
              </mc:Choice>
              <mc:Fallback>
                <p:oleObj name="Equation" r:id="rId18" imgW="1739880" imgH="317160" progId="Equation.DSMT4">
                  <p:embed/>
                  <p:pic>
                    <p:nvPicPr>
                      <p:cNvPr id="7" name="Object 6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4A4BC32C-FDDC-859C-13E8-217FCD0277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4807633"/>
                        <a:ext cx="3154362" cy="566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2">
            <a:extLst>
              <a:ext uri="{FF2B5EF4-FFF2-40B4-BE49-F238E27FC236}">
                <a16:creationId xmlns="" xmlns:a16="http://schemas.microsoft.com/office/drawing/2014/main" id="{5DEDA2C3-91FC-5F55-B3CD-27625438C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46BF7756-9DA4-2FE2-9089-B497B40F7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253"/>
              </p:ext>
            </p:extLst>
          </p:nvPr>
        </p:nvGraphicFramePr>
        <p:xfrm>
          <a:off x="3003281" y="5445291"/>
          <a:ext cx="3253193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20" imgW="1892300" imgH="266700" progId="Equation.DSMT4">
                  <p:embed/>
                </p:oleObj>
              </mc:Choice>
              <mc:Fallback>
                <p:oleObj name="Equation" r:id="rId20" imgW="1892300" imgH="266700" progId="Equation.DSMT4">
                  <p:embed/>
                  <p:pic>
                    <p:nvPicPr>
                      <p:cNvPr id="0" name="Object 1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1" y="5445291"/>
                        <a:ext cx="3253193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14">
            <a:extLst>
              <a:ext uri="{FF2B5EF4-FFF2-40B4-BE49-F238E27FC236}">
                <a16:creationId xmlns="" xmlns:a16="http://schemas.microsoft.com/office/drawing/2014/main" id="{1986688E-9DA6-7648-BB29-15A9DFB28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5" name="Object 3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05F8B1C-48CF-D5A4-D3A2-913F4F05E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407738"/>
              </p:ext>
            </p:extLst>
          </p:nvPr>
        </p:nvGraphicFramePr>
        <p:xfrm>
          <a:off x="3003282" y="5892819"/>
          <a:ext cx="1310010" cy="44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22" imgW="761669" imgH="266584" progId="Equation.DSMT4">
                  <p:embed/>
                </p:oleObj>
              </mc:Choice>
              <mc:Fallback>
                <p:oleObj name="Equation" r:id="rId22" imgW="761669" imgH="266584" progId="Equation.DSMT4">
                  <p:embed/>
                  <p:pic>
                    <p:nvPicPr>
                      <p:cNvPr id="0" name="Object 1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282" y="5892819"/>
                        <a:ext cx="1310010" cy="44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216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2202083"/>
            <a:ext cx="5943600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7866607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531317" y="486908"/>
            <a:ext cx="26095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40531" y="505831"/>
            <a:ext cx="67045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4D775B0E-4CEF-5D04-8616-CCB7A7CE9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64702"/>
              </p:ext>
            </p:extLst>
          </p:nvPr>
        </p:nvGraphicFramePr>
        <p:xfrm>
          <a:off x="7663521" y="2081065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521" y="2081065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DCB41603-B93B-B15A-986E-969B0C781139}"/>
              </a:ext>
            </a:extLst>
          </p:cNvPr>
          <p:cNvSpPr txBox="1"/>
          <p:nvPr/>
        </p:nvSpPr>
        <p:spPr>
          <a:xfrm>
            <a:off x="2362200" y="3266111"/>
            <a:ext cx="18860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="" xmlns:a16="http://schemas.microsoft.com/office/drawing/2014/main" id="{CDE9FCE0-2269-E8C1-AD48-2DFB13C3E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79793"/>
              </p:ext>
            </p:extLst>
          </p:nvPr>
        </p:nvGraphicFramePr>
        <p:xfrm>
          <a:off x="1447800" y="2604890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5" imgW="177480" imgH="152280" progId="Equation.DSMT4">
                  <p:embed/>
                </p:oleObj>
              </mc:Choice>
              <mc:Fallback>
                <p:oleObj name="Equation" r:id="rId5" imgW="177480" imgH="1522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04890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031261A3-8D4F-509B-EC4F-A672B3C423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F4E91559-7080-A3BB-0757-A6BFC082B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182323"/>
              </p:ext>
            </p:extLst>
          </p:nvPr>
        </p:nvGraphicFramePr>
        <p:xfrm>
          <a:off x="3406109" y="1036284"/>
          <a:ext cx="5102095" cy="45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7" imgW="2908300" imgH="266700" progId="Equation.DSMT4">
                  <p:embed/>
                </p:oleObj>
              </mc:Choice>
              <mc:Fallback>
                <p:oleObj name="Equation" r:id="rId7" imgW="2908300" imgH="2667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109" y="1036284"/>
                        <a:ext cx="5102095" cy="4567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17586B8-8580-11C0-8C79-65484D0C5D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36383"/>
              </p:ext>
            </p:extLst>
          </p:nvPr>
        </p:nvGraphicFramePr>
        <p:xfrm>
          <a:off x="2219958" y="3742453"/>
          <a:ext cx="55038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9" imgW="3136680" imgH="266400" progId="Equation.DSMT4">
                  <p:embed/>
                </p:oleObj>
              </mc:Choice>
              <mc:Fallback>
                <p:oleObj name="Equation" r:id="rId9" imgW="313668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3742453"/>
                        <a:ext cx="550386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>
            <a:extLst>
              <a:ext uri="{FF2B5EF4-FFF2-40B4-BE49-F238E27FC236}">
                <a16:creationId xmlns="" xmlns:a16="http://schemas.microsoft.com/office/drawing/2014/main" id="{D224D66F-9D25-D505-E503-3D660EB429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9DD4A0E-D6E1-2BD0-E741-751F64450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503432"/>
              </p:ext>
            </p:extLst>
          </p:nvPr>
        </p:nvGraphicFramePr>
        <p:xfrm>
          <a:off x="2209798" y="4289372"/>
          <a:ext cx="5968733" cy="48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1" imgW="3175000" imgH="266700" progId="Equation.DSMT4">
                  <p:embed/>
                </p:oleObj>
              </mc:Choice>
              <mc:Fallback>
                <p:oleObj name="Equation" r:id="rId11" imgW="3175000" imgH="2667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798" y="4289372"/>
                        <a:ext cx="5968733" cy="48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>
            <a:extLst>
              <a:ext uri="{FF2B5EF4-FFF2-40B4-BE49-F238E27FC236}">
                <a16:creationId xmlns="" xmlns:a16="http://schemas.microsoft.com/office/drawing/2014/main" id="{ED17FCD5-57DA-4421-B7C9-8F5B0887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4BC5AEA-A730-2C3F-D31D-710DF8107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557687"/>
              </p:ext>
            </p:extLst>
          </p:nvPr>
        </p:nvGraphicFramePr>
        <p:xfrm>
          <a:off x="2219958" y="4756022"/>
          <a:ext cx="1285240" cy="3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13" imgW="736600" imgH="190500" progId="Equation.DSMT4">
                  <p:embed/>
                </p:oleObj>
              </mc:Choice>
              <mc:Fallback>
                <p:oleObj name="Equation" r:id="rId13" imgW="736600" imgH="1905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9958" y="4756022"/>
                        <a:ext cx="1285240" cy="32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93BF841B-FB05-4164-B813-0AC8E08E41BA}"/>
              </a:ext>
            </a:extLst>
          </p:cNvPr>
          <p:cNvSpPr txBox="1"/>
          <p:nvPr/>
        </p:nvSpPr>
        <p:spPr>
          <a:xfrm>
            <a:off x="1992798" y="5132938"/>
            <a:ext cx="78914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</a:p>
        </p:txBody>
      </p:sp>
      <p:graphicFrame>
        <p:nvGraphicFramePr>
          <p:cNvPr id="25" name="Object 2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4A15ED3-9542-4F30-1B0B-83AC0E6D0C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66389"/>
              </p:ext>
            </p:extLst>
          </p:nvPr>
        </p:nvGraphicFramePr>
        <p:xfrm>
          <a:off x="3395345" y="5227457"/>
          <a:ext cx="3208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" name="Equation" r:id="rId15" imgW="1828800" imgH="266400" progId="Equation.DSMT4">
                  <p:embed/>
                </p:oleObj>
              </mc:Choice>
              <mc:Fallback>
                <p:oleObj name="Equation" r:id="rId15" imgW="1828800" imgH="266400" progId="Equation.DSMT4">
                  <p:embed/>
                  <p:pic>
                    <p:nvPicPr>
                      <p:cNvPr id="5" name="Object 4" descr="OPL20U25GSXzBJYl68kk8uQGfFKzs7yb1M4KJWUiLk6ZEvGF+qCIPSnY57AbBFCvTW13 2022 KNTT STT 66+K4lPs7H94VUqPe2XwIsfPRnrXQE//QTEXxb8/8N4CNc6FpgZahzpTjFhMzSA7T/nHJa11DE8Ng2TP3iAmRczFlmslSuUNOgUeb6yRvs0=">
                        <a:extLst>
                          <a:ext uri="{FF2B5EF4-FFF2-40B4-BE49-F238E27FC236}">
                            <a16:creationId xmlns="" xmlns:a16="http://schemas.microsoft.com/office/drawing/2014/main" id="{F4E91559-7080-A3BB-0757-A6BFC082B4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5345" y="5227457"/>
                        <a:ext cx="32083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44B404DF-8B6A-BA84-84FF-5A6A60C9B702}"/>
              </a:ext>
            </a:extLst>
          </p:cNvPr>
          <p:cNvSpPr txBox="1"/>
          <p:nvPr/>
        </p:nvSpPr>
        <p:spPr>
          <a:xfrm>
            <a:off x="926576" y="1484072"/>
            <a:ext cx="3454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08BDA826-6B6E-5861-3038-73BCE17E45FF}"/>
              </a:ext>
            </a:extLst>
          </p:cNvPr>
          <p:cNvSpPr txBox="1"/>
          <p:nvPr/>
        </p:nvSpPr>
        <p:spPr>
          <a:xfrm>
            <a:off x="946896" y="1973449"/>
            <a:ext cx="6887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C2FBFB4A-E7D1-0E7E-CF5D-585D787A4218}"/>
              </a:ext>
            </a:extLst>
          </p:cNvPr>
          <p:cNvSpPr txBox="1"/>
          <p:nvPr/>
        </p:nvSpPr>
        <p:spPr>
          <a:xfrm>
            <a:off x="1992798" y="5609800"/>
            <a:ext cx="867547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23F86FF7-02E5-4E61-5E62-D14832F23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458419"/>
              </p:ext>
            </p:extLst>
          </p:nvPr>
        </p:nvGraphicFramePr>
        <p:xfrm>
          <a:off x="8707091" y="612805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7" name="Equation" r:id="rId17" imgW="139680" imgH="190440" progId="Equation.DSMT4">
                  <p:embed/>
                </p:oleObj>
              </mc:Choice>
              <mc:Fallback>
                <p:oleObj name="Equation" r:id="rId17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7091" y="612805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38193459-4743-A61B-F76D-E9E3430C2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73718"/>
              </p:ext>
            </p:extLst>
          </p:nvPr>
        </p:nvGraphicFramePr>
        <p:xfrm>
          <a:off x="6464113" y="5713155"/>
          <a:ext cx="2667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19" imgW="139680" imgH="190440" progId="Equation.DSMT4">
                  <p:embed/>
                </p:oleObj>
              </mc:Choice>
              <mc:Fallback>
                <p:oleObj name="Equation" r:id="rId19" imgW="139680" imgH="1904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="" xmlns:a16="http://schemas.microsoft.com/office/drawing/2014/main" id="{4D775B0E-4CEF-5D04-8616-CCB7A7CE9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4113" y="5713155"/>
                        <a:ext cx="266700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="" xmlns:a16="http://schemas.microsoft.com/office/drawing/2014/main" id="{9094F444-AC93-8DA3-186E-CFF614961E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742916"/>
              </p:ext>
            </p:extLst>
          </p:nvPr>
        </p:nvGraphicFramePr>
        <p:xfrm>
          <a:off x="9413275" y="689326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20" imgW="177480" imgH="152280" progId="Equation.DSMT4">
                  <p:embed/>
                </p:oleObj>
              </mc:Choice>
              <mc:Fallback>
                <p:oleObj name="Equation" r:id="rId20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275" y="689326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="" xmlns:a16="http://schemas.microsoft.com/office/drawing/2014/main" id="{E385F558-AFC8-A904-1A92-8C566EE9E3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815151"/>
              </p:ext>
            </p:extLst>
          </p:nvPr>
        </p:nvGraphicFramePr>
        <p:xfrm>
          <a:off x="7170738" y="5775559"/>
          <a:ext cx="3397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22" imgW="177480" imgH="152280" progId="Equation.DSMT4">
                  <p:embed/>
                </p:oleObj>
              </mc:Choice>
              <mc:Fallback>
                <p:oleObj name="Equation" r:id="rId22" imgW="177480" imgH="1522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="" xmlns:a16="http://schemas.microsoft.com/office/drawing/2014/main" id="{CDE9FCE0-2269-E8C1-AD48-2DFB13C3E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5775559"/>
                        <a:ext cx="339725" cy="290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 descr="Background pattern&#10;&#10;Description automatically generated">
            <a:extLst>
              <a:ext uri="{FF2B5EF4-FFF2-40B4-BE49-F238E27FC236}">
                <a16:creationId xmlns="" xmlns:a16="http://schemas.microsoft.com/office/drawing/2014/main" id="{75A8DB84-2155-503C-5C27-C492426C4C1C}"/>
              </a:ext>
            </a:extLst>
          </p:cNvPr>
          <p:cNvPicPr>
            <a:picLocks noChangeAspect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24"/>
              </a:ext>
            </a:extLst>
          </a:blip>
          <a:srcRect l="36012" r="14448" b="2"/>
          <a:stretch/>
        </p:blipFill>
        <p:spPr>
          <a:xfrm>
            <a:off x="10707143" y="0"/>
            <a:ext cx="813466" cy="926959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</p:pic>
      <p:pic>
        <p:nvPicPr>
          <p:cNvPr id="36" name="Picture 35">
            <a:extLst>
              <a:ext uri="{FF2B5EF4-FFF2-40B4-BE49-F238E27FC236}">
                <a16:creationId xmlns="" xmlns:a16="http://schemas.microsoft.com/office/drawing/2014/main" id="{E9CFDBA2-E871-1BCD-64FD-4512D49E7559}"/>
              </a:ext>
            </a:extLst>
          </p:cNvPr>
          <p:cNvPicPr>
            <a:picLocks noChangeAspect="1"/>
          </p:cNvPicPr>
          <p:nvPr/>
        </p:nvPicPr>
        <p:blipFill rotWithShape="1"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10668274" y="145469"/>
            <a:ext cx="771133" cy="771133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CD07AA80-4CF1-0A8F-A061-FA80282580B4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2226" y="2724746"/>
            <a:ext cx="1133981" cy="999782"/>
          </a:xfrm>
          <a:prstGeom prst="rect">
            <a:avLst/>
          </a:prstGeom>
        </p:spPr>
      </p:pic>
      <p:sp>
        <p:nvSpPr>
          <p:cNvPr id="38" name="Speech Bubble: Rectangle with Corners Rounded 37">
            <a:extLst>
              <a:ext uri="{FF2B5EF4-FFF2-40B4-BE49-F238E27FC236}">
                <a16:creationId xmlns="" xmlns:a16="http://schemas.microsoft.com/office/drawing/2014/main" id="{F387434C-2B0F-C37A-8684-0358498A88EF}"/>
              </a:ext>
            </a:extLst>
          </p:cNvPr>
          <p:cNvSpPr/>
          <p:nvPr/>
        </p:nvSpPr>
        <p:spPr>
          <a:xfrm>
            <a:off x="9021249" y="1298777"/>
            <a:ext cx="2534953" cy="1240403"/>
          </a:xfrm>
          <a:prstGeom prst="wedgeRoundRect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 = 5n,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28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3" grpId="0"/>
      <p:bldP spid="15" grpId="0"/>
      <p:bldP spid="26" grpId="0"/>
      <p:bldP spid="27" grpId="0"/>
      <p:bldP spid="28" grpId="0"/>
      <p:bldP spid="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-20515" y="0"/>
            <a:ext cx="12192000" cy="68580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914400" y="512435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402336" y="2438400"/>
            <a:ext cx="11049000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àn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ộ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err="1"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280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vi-VN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y </a:t>
            </a:r>
            <a:r>
              <a:rPr lang="vi-VN" sz="28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ắc </a:t>
            </a:r>
            <a:r>
              <a:rPr lang="vi-VN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2800">
                <a:latin typeface="Times New Roman" panose="02020603050405020304" pitchFamily="18" charset="0"/>
                <a:ea typeface="Times New Roman" panose="02020603050405020304" pitchFamily="18" charset="0"/>
              </a:rPr>
              <a:t>â</a:t>
            </a:r>
            <a:r>
              <a:rPr lang="vi-VN" sz="280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 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 đơn thức, nhân đơn thức với đa 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.27; 1.28; 1.29 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</a:t>
            </a:r>
          </a:p>
          <a:p>
            <a:pPr>
              <a:lnSpc>
                <a:spcPct val="115000"/>
              </a:lnSpc>
            </a:pP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Ôn tập phép chia hai đơn thức một biến, chia đa thức cho đơn thức đã học ở lớp 7 và đọc trước bài 5: </a:t>
            </a:r>
            <a:r>
              <a:rPr lang="vi-VN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 chia đa thức cho đơn thức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</a:pP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图片 37">
            <a:extLst>
              <a:ext uri="{FF2B5EF4-FFF2-40B4-BE49-F238E27FC236}">
                <a16:creationId xmlns=""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474517" y="152666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1588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5F097B-BA8C-79EF-575D-8CD835BEF4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84518" y="681800"/>
            <a:ext cx="4876801" cy="1280890"/>
          </a:xfrm>
        </p:spPr>
        <p:txBody>
          <a:bodyPr>
            <a:norm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oh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=""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281710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="" xmlns:a16="http://schemas.microsoft.com/office/drawing/2014/main" id="{A325CC42-9D9A-291C-C296-FF88238C8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959" y="155480"/>
            <a:ext cx="311539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A5203E6-BAAB-808E-DA53-BCFE4F7A7D58}"/>
              </a:ext>
            </a:extLst>
          </p:cNvPr>
          <p:cNvSpPr txBox="1"/>
          <p:nvPr/>
        </p:nvSpPr>
        <p:spPr>
          <a:xfrm>
            <a:off x="3048000" y="2920270"/>
            <a:ext cx="69342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fontAlgn="base"/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 Pooh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ân thiết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 fontAlgn="base"/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ng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ấy</a:t>
            </a:r>
            <a:r>
              <a:rPr lang="en-US" sz="28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b="0" i="0" dirty="0">
              <a:solidFill>
                <a:srgbClr val="202124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2" name="Picture 6" descr="4 su that thu vi it nguoi biet ve winnie the pooh hoa ra la mot co gau cai - anh 1">
            <a:extLst>
              <a:ext uri="{FF2B5EF4-FFF2-40B4-BE49-F238E27FC236}">
                <a16:creationId xmlns="" xmlns:a16="http://schemas.microsoft.com/office/drawing/2014/main" id="{E0552F96-259E-CDE0-F576-1237EB8A4B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0089" y="30937"/>
            <a:ext cx="2424112" cy="2410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0"/>
            <a:ext cx="12192000" cy="6663208"/>
            <a:chOff x="990069" y="467295"/>
            <a:chExt cx="7200000" cy="5184001"/>
          </a:xfrm>
        </p:grpSpPr>
        <p:grpSp>
          <p:nvGrpSpPr>
            <p:cNvPr id="5" name="Group 4"/>
            <p:cNvGrpSpPr/>
            <p:nvPr/>
          </p:nvGrpSpPr>
          <p:grpSpPr>
            <a:xfrm>
              <a:off x="990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96" name="Rectangle 9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ectangle 9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ectangle 10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3004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8" name="Rectangle 8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Rectangle 9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3" name="Rectangle 9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2955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80" name="Rectangle 7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10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72" name="Rectangle 7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4266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64" name="Rectangle 6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4921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56" name="Rectangle 5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75420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8" name="Rectangle 47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16452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40" name="Rectangle 39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12"/>
            <p:cNvGrpSpPr/>
            <p:nvPr/>
          </p:nvGrpSpPr>
          <p:grpSpPr>
            <a:xfrm>
              <a:off x="62316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32" name="Rectangle 31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86869" y="467295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24" name="Rectangle 23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5576469" y="467297"/>
              <a:ext cx="648000" cy="5183999"/>
              <a:chOff x="899592" y="692696"/>
              <a:chExt cx="648000" cy="5183999"/>
            </a:xfrm>
            <a:noFill/>
          </p:grpSpPr>
          <p:sp>
            <p:nvSpPr>
              <p:cNvPr id="16" name="Rectangle 15"/>
              <p:cNvSpPr/>
              <p:nvPr/>
            </p:nvSpPr>
            <p:spPr>
              <a:xfrm>
                <a:off x="899592" y="69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899592" y="134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899592" y="1988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>
                <a:off x="899592" y="2636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/>
              <p:cNvSpPr/>
              <p:nvPr/>
            </p:nvSpPr>
            <p:spPr>
              <a:xfrm>
                <a:off x="899592" y="3284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899592" y="3932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899592" y="4580696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899592" y="5228695"/>
                <a:ext cx="648000" cy="648000"/>
              </a:xfrm>
              <a:prstGeom prst="rect">
                <a:avLst/>
              </a:prstGeom>
              <a:grpFill/>
              <a:ln>
                <a:solidFill>
                  <a:schemeClr val="accent3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35" name="Rectangle 134">
            <a:hlinkClick r:id="rId3" action="ppaction://hlinksldjump"/>
          </p:cNvPr>
          <p:cNvSpPr/>
          <p:nvPr/>
        </p:nvSpPr>
        <p:spPr>
          <a:xfrm>
            <a:off x="2260600" y="0"/>
            <a:ext cx="1028699" cy="8255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1</a:t>
            </a:r>
          </a:p>
        </p:txBody>
      </p:sp>
      <p:sp>
        <p:nvSpPr>
          <p:cNvPr id="136" name="Rectangle 135">
            <a:hlinkClick r:id="rId5" action="ppaction://hlinksldjump"/>
          </p:cNvPr>
          <p:cNvSpPr/>
          <p:nvPr/>
        </p:nvSpPr>
        <p:spPr>
          <a:xfrm>
            <a:off x="4491318" y="4250578"/>
            <a:ext cx="924981" cy="6840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3</a:t>
            </a:r>
          </a:p>
        </p:txBody>
      </p:sp>
      <p:sp>
        <p:nvSpPr>
          <p:cNvPr id="137" name="Rectangle 136">
            <a:hlinkClick r:id="rId6" action="ppaction://hlinksldjump"/>
          </p:cNvPr>
          <p:cNvSpPr/>
          <p:nvPr/>
        </p:nvSpPr>
        <p:spPr>
          <a:xfrm>
            <a:off x="10106704" y="5080000"/>
            <a:ext cx="967696" cy="736600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7</a:t>
            </a:r>
          </a:p>
        </p:txBody>
      </p:sp>
      <p:pic>
        <p:nvPicPr>
          <p:cNvPr id="138" name="Picture 2" descr="D:\NHO\SILE PP\tro choi\animpoohhoneydance.gif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280" y="4330924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0" name="Picture 9" descr="C:\Users\HT\Desktop\pooh2012060.gif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6337"/>
            <a:ext cx="806824" cy="912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1" name="Picture 8" descr="C:\Users\HT\Desktop\Bee1.gif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5311" y="4817862"/>
            <a:ext cx="877815" cy="8778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2" name="Picture 4" descr="Hình ảnh có liên quan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921" y="5423838"/>
            <a:ext cx="798279" cy="12872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" name="Picture 8" descr="Hình ảnh có liên qua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772297" y="4153032"/>
            <a:ext cx="723738" cy="8558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4" name="Picture 10" descr="Hình ảnh có liên quan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064" y="5422457"/>
            <a:ext cx="504056" cy="1240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5" name="Picture 12" descr="Hình ảnh có liên quan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577" y="3071924"/>
            <a:ext cx="827574" cy="12562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6" name="Rectangle 145">
            <a:hlinkClick r:id="rId14" action="ppaction://hlinksldjump"/>
          </p:cNvPr>
          <p:cNvSpPr/>
          <p:nvPr/>
        </p:nvSpPr>
        <p:spPr>
          <a:xfrm>
            <a:off x="3365500" y="2540000"/>
            <a:ext cx="990600" cy="74611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2</a:t>
            </a:r>
          </a:p>
        </p:txBody>
      </p:sp>
      <p:sp>
        <p:nvSpPr>
          <p:cNvPr id="147" name="Rectangle 146">
            <a:hlinkClick r:id="rId15" action="ppaction://hlinksldjump"/>
          </p:cNvPr>
          <p:cNvSpPr/>
          <p:nvPr/>
        </p:nvSpPr>
        <p:spPr>
          <a:xfrm>
            <a:off x="6680200" y="1701800"/>
            <a:ext cx="1028700" cy="772763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4</a:t>
            </a:r>
          </a:p>
        </p:txBody>
      </p:sp>
      <p:sp>
        <p:nvSpPr>
          <p:cNvPr id="152" name="Rectangle 151">
            <a:hlinkClick r:id="rId16" action="ppaction://hlinksldjump"/>
          </p:cNvPr>
          <p:cNvSpPr/>
          <p:nvPr/>
        </p:nvSpPr>
        <p:spPr>
          <a:xfrm>
            <a:off x="8877300" y="1718165"/>
            <a:ext cx="1066800" cy="745635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5</a:t>
            </a:r>
          </a:p>
        </p:txBody>
      </p:sp>
      <p:sp>
        <p:nvSpPr>
          <p:cNvPr id="153" name="Rectangle 152">
            <a:hlinkClick r:id="rId17" action="ppaction://hlinksldjump"/>
          </p:cNvPr>
          <p:cNvSpPr/>
          <p:nvPr/>
        </p:nvSpPr>
        <p:spPr>
          <a:xfrm>
            <a:off x="11134166" y="2556365"/>
            <a:ext cx="1057834" cy="738164"/>
          </a:xfrm>
          <a:prstGeom prst="rect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Arial Rounded MT Bold" pitchFamily="34" charset="0"/>
                <a:cs typeface="Aharoni" pitchFamily="2" charset="-79"/>
              </a:rPr>
              <a:t>6</a:t>
            </a:r>
          </a:p>
        </p:txBody>
      </p:sp>
      <p:pic>
        <p:nvPicPr>
          <p:cNvPr id="110" name="Picture 7" descr="C:\Users\HT\Desktop\Untitled-3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31306" y="4915364"/>
            <a:ext cx="1721223" cy="1942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8" name="This_Old_Man_instrumental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20" cstate="print"/>
          <a:stretch>
            <a:fillRect/>
          </a:stretch>
        </p:blipFill>
        <p:spPr>
          <a:xfrm>
            <a:off x="-355600" y="1604682"/>
            <a:ext cx="711200" cy="711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2842" y="808544"/>
            <a:ext cx="1023324" cy="909621"/>
          </a:xfrm>
          <a:prstGeom prst="rect">
            <a:avLst/>
          </a:prstGeom>
        </p:spPr>
      </p:pic>
      <p:pic>
        <p:nvPicPr>
          <p:cNvPr id="159" name="Picture 158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571" y="5047617"/>
            <a:ext cx="1023324" cy="909621"/>
          </a:xfrm>
          <a:prstGeom prst="rect">
            <a:avLst/>
          </a:prstGeom>
        </p:spPr>
      </p:pic>
      <p:pic>
        <p:nvPicPr>
          <p:cNvPr id="160" name="Picture 159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1665805"/>
            <a:ext cx="1023324" cy="909621"/>
          </a:xfrm>
          <a:prstGeom prst="rect">
            <a:avLst/>
          </a:prstGeom>
        </p:spPr>
      </p:pic>
      <p:pic>
        <p:nvPicPr>
          <p:cNvPr id="161" name="Picture 160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6789" y="2540000"/>
            <a:ext cx="1023324" cy="909621"/>
          </a:xfrm>
          <a:prstGeom prst="rect">
            <a:avLst/>
          </a:prstGeom>
        </p:spPr>
      </p:pic>
      <p:pic>
        <p:nvPicPr>
          <p:cNvPr id="162" name="Picture 161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260" y="4035625"/>
            <a:ext cx="1023324" cy="909621"/>
          </a:xfrm>
          <a:prstGeom prst="rect">
            <a:avLst/>
          </a:prstGeom>
        </p:spPr>
      </p:pic>
      <p:pic>
        <p:nvPicPr>
          <p:cNvPr id="163" name="Picture 162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6304" y="844360"/>
            <a:ext cx="1023324" cy="909621"/>
          </a:xfrm>
          <a:prstGeom prst="rect">
            <a:avLst/>
          </a:prstGeom>
        </p:spPr>
      </p:pic>
      <p:pic>
        <p:nvPicPr>
          <p:cNvPr id="164" name="Picture 163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8747" y="3317371"/>
            <a:ext cx="1023324" cy="909621"/>
          </a:xfrm>
          <a:prstGeom prst="rect">
            <a:avLst/>
          </a:prstGeom>
        </p:spPr>
      </p:pic>
      <p:pic>
        <p:nvPicPr>
          <p:cNvPr id="165" name="Picture 164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50059" y="3243411"/>
            <a:ext cx="1023324" cy="909621"/>
          </a:xfrm>
          <a:prstGeom prst="rect">
            <a:avLst/>
          </a:prstGeom>
        </p:spPr>
      </p:pic>
      <p:pic>
        <p:nvPicPr>
          <p:cNvPr id="166" name="Picture 165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707" y="1554179"/>
            <a:ext cx="1023324" cy="909621"/>
          </a:xfrm>
          <a:prstGeom prst="rect">
            <a:avLst/>
          </a:prstGeom>
        </p:spPr>
      </p:pic>
      <p:pic>
        <p:nvPicPr>
          <p:cNvPr id="167" name="Picture 166"/>
          <p:cNvPicPr>
            <a:picLocks noChangeAspect="1"/>
          </p:cNvPicPr>
          <p:nvPr/>
        </p:nvPicPr>
        <p:blipFill>
          <a:blip r:embed="rId21" cstate="print">
            <a:clrChange>
              <a:clrFrom>
                <a:srgbClr val="EEEEEE"/>
              </a:clrFrom>
              <a:clrTo>
                <a:srgbClr val="EEEEE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1076" y="3227743"/>
            <a:ext cx="1023324" cy="909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5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812 0.00116 C -0.09072 -0.07291 -0.05701 -0.13726 -0.01158 -0.14166 C 0.03189 -0.14699 0.0725 -0.09722 0.07523 -0.02546 C 0.07875 0.04144 0.05024 0.10324 0.0095 0.10764 C -0.02772 0.11135 -0.06313 0.06991 -0.06573 0.00787 C -0.06846 -0.04838 -0.04477 -0.10185 -0.01028 -0.10625 C 0.02161 -0.10949 0.05154 -0.07523 0.05349 -0.02314 C 0.05558 0.02315 0.0367 0.06899 0.00807 0.07084 C -0.0177 0.07431 -0.04204 0.04769 -0.04412 0.00533 C -0.04543 -0.03217 -0.03124 -0.06875 -0.00885 -0.07106 C 0.0108 -0.07291 0.03046 -0.05324 0.03189 -0.02083 C 0.03319 0.00695 0.02304 0.03334 0.00664 0.03542 C -0.00677 0.03797 -0.02109 0.0257 -0.02174 0.00371 C -0.02317 -0.01412 -0.0177 -0.0331 -0.00755 -0.03541 C 0.00065 -0.03541 0.00872 -0.03101 0.01015 -0.01875 C 0.0108 -0.01088 0.0095 -0.00324 0.00534 -4.07407E-6 C 0.00325 0.00116 0.00195 0.00116 2.55109E-7 -4.07407E-6 " pathEditMode="relative" rAng="0" ptsTypes="AAAAAAAAAAAAAAAAA">
                                      <p:cBhvr>
                                        <p:cTn id="11" dur="10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200" y="-19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723E-6 1.11111E-6 L 0.14304 -0.00185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ircle(out)">
                                      <p:cBhvr>
                                        <p:cTn id="17" dur="5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" fill="hold"/>
                                        <p:tgtEl>
                                          <p:spTgt spid="15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23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4" dur="5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304 -0.00185 C 0.20916 -0.02269 0.27528 -0.04282 0.30053 -0.00486 C 0.32604 0.0331 0.31042 0.13079 0.29507 0.22847 " pathEditMode="relative" rAng="0" ptsTypes="aaA">
                                      <p:cBhvr>
                                        <p:cTn id="30" dur="3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950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/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/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5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507 0.22847 C 0.2909 0.375 0.28739 0.52268 0.29051 0.58356 C 0.29454 0.64537 0.30743 0.61412 0.3211 0.58542 " pathEditMode="relative" rAng="0" ptsTypes="aaA">
                                      <p:cBhvr>
                                        <p:cTn id="4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" y="20800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/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000"/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6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11 0.58541 C 0.39021 0.59583 0.45933 0.60671 0.48939 0.58842 C 0.51985 0.57106 0.48614 0.4993 0.50202 0.48148 C 0.51738 0.46412 0.56801 0.50601 0.58285 0.48333 C 0.59833 0.46018 0.59443 0.40139 0.59144 0.34351 " pathEditMode="relative" rAng="0" ptsTypes="aaaaA">
                                      <p:cBhvr>
                                        <p:cTn id="6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00" y="-11000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67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/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6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6072 0.36921 C 0.54952 0.31273 0.53833 0.25648 0.55525 0.2331 C 0.57217 0.20995 0.61721 0.21967 0.66237 0.2294 " pathEditMode="relative" rAng="0" ptsTypes="aaA">
                                      <p:cBhvr>
                                        <p:cTn id="7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00" y="-800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/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82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/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237 0.2294 C 0.69335 0.21759 0.72446 0.20625 0.73747 0.2294 C 0.75062 0.25255 0.72654 0.3463 0.74059 0.36898 C 0.75465 0.39167 0.78836 0.37755 0.8222 0.36389 " pathEditMode="relative" rAng="0" ptsTypes="aaaA">
                                      <p:cBhvr>
                                        <p:cTn id="90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000" y="69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2000"/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/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2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1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>
                      <p:stCondLst>
                        <p:cond delay="0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8222 0.36389 C 0.86294 0.31875 0.90394 0.27361 0.92099 0.33264 C 0.93817 0.39167 0.93128 0.55509 0.92464 0.71875 " pathEditMode="relative" rAng="0" ptsTypes="aaA">
                                      <p:cBhvr>
                                        <p:cTn id="10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00" y="13200"/>
                                    </p:animMotion>
                                  </p:childTnLst>
                                </p:cTn>
                              </p:par>
                              <p:par>
                                <p:cTn id="10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2000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1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93492 0.7456 C 0.85865 0.72801 0.78238 0.71042 0.75192 0.7162 C 0.72146 0.72199 0.75205 0.76967 0.75192 0.78079 " pathEditMode="relative" ptsTypes="aaA">
                                      <p:cBhvr>
                                        <p:cTn id="115" dur="20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17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7"/>
                  </p:tgtEl>
                </p:cond>
              </p:nextCondLst>
            </p:seq>
            <p:audio>
              <p:cMediaNode numSld="15">
                <p:cTn id="123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8"/>
                </p:tgtEl>
              </p:cMediaNode>
            </p:audio>
          </p:childTnLst>
        </p:cTn>
      </p:par>
    </p:tnLst>
    <p:bldLst>
      <p:bldP spid="135" grpId="0" uiExpand="1" build="allAtOnce" animBg="1"/>
      <p:bldP spid="135" grpId="1" build="allAtOnce" animBg="1"/>
      <p:bldP spid="136" grpId="0" build="allAtOnce" animBg="1"/>
      <p:bldP spid="137" grpId="0" animBg="1"/>
      <p:bldP spid="146" grpId="0" build="allAtOnce" animBg="1"/>
      <p:bldP spid="147" grpId="0" build="allAtOnce" animBg="1"/>
      <p:bldP spid="152" grpId="0" build="allAtOnce" animBg="1"/>
      <p:bldP spid="15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5344" y="1779"/>
            <a:ext cx="8992655" cy="2356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532530" y="1447264"/>
            <a:ext cx="12682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4743" y="2556237"/>
            <a:ext cx="985235" cy="76389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77671" y="2541495"/>
            <a:ext cx="4921624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68316" y="3534821"/>
            <a:ext cx="886625" cy="8085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877671" y="3563469"/>
            <a:ext cx="4894727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64583" y="45988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31457" y="4531659"/>
            <a:ext cx="4773708" cy="806823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98056" cy="2359456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4428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2"/>
            <a:ext cx="717653" cy="626683"/>
          </a:xfrm>
          <a:prstGeom prst="rect">
            <a:avLst/>
          </a:prstGeom>
          <a:noFill/>
        </p:spPr>
      </p:pic>
      <p:sp>
        <p:nvSpPr>
          <p:cNvPr id="161" name="Rectangle 160"/>
          <p:cNvSpPr/>
          <p:nvPr/>
        </p:nvSpPr>
        <p:spPr>
          <a:xfrm>
            <a:off x="3011069" y="5665694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2" name="Oval 161"/>
          <p:cNvSpPr/>
          <p:nvPr/>
        </p:nvSpPr>
        <p:spPr>
          <a:xfrm>
            <a:off x="1642171" y="5665694"/>
            <a:ext cx="890359" cy="807680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D0437657-111B-37DA-076E-F74169952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70851" y="1452743"/>
            <a:ext cx="41429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32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 quả của phép tính:</a:t>
            </a:r>
            <a:r>
              <a:rPr kumimoji="0" lang="vi-VN" altLang="en-US" sz="3200" b="0" i="0" u="none" strike="noStrike" cap="none" normalizeH="0" baseline="0" dirty="0" bmk="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vi-VN" altLang="en-US" sz="32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C91F76F-3353-33BE-156B-25F79672B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714033"/>
              </p:ext>
            </p:extLst>
          </p:nvPr>
        </p:nvGraphicFramePr>
        <p:xfrm>
          <a:off x="7586193" y="1462175"/>
          <a:ext cx="1367501" cy="59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596880" imgH="266400" progId="Equation.DSMT4">
                  <p:embed/>
                </p:oleObj>
              </mc:Choice>
              <mc:Fallback>
                <p:oleObj name="Equation" r:id="rId11" imgW="59688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6193" y="1462175"/>
                        <a:ext cx="1367501" cy="5964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="" xmlns:a16="http://schemas.microsoft.com/office/drawing/2014/main" id="{EE6320E4-8FE1-D1BD-F97B-7FFD138FA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5427" y="59499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6C9EF7FE-9DA8-422C-18E6-10B3A12B7E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CDA1322-4EC3-B069-9EDB-47D52D7358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98250"/>
              </p:ext>
            </p:extLst>
          </p:nvPr>
        </p:nvGraphicFramePr>
        <p:xfrm>
          <a:off x="4937310" y="2599917"/>
          <a:ext cx="862475" cy="64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380835" imgH="266584" progId="Equation.DSMT4">
                  <p:embed/>
                </p:oleObj>
              </mc:Choice>
              <mc:Fallback>
                <p:oleObj name="Equation" r:id="rId13" imgW="380835" imgH="266584" progId="Equation.DSMT4">
                  <p:embed/>
                  <p:pic>
                    <p:nvPicPr>
                      <p:cNvPr id="0" name="Object 4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310" y="2599917"/>
                        <a:ext cx="862475" cy="6408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7">
            <a:extLst>
              <a:ext uri="{FF2B5EF4-FFF2-40B4-BE49-F238E27FC236}">
                <a16:creationId xmlns="" xmlns:a16="http://schemas.microsoft.com/office/drawing/2014/main" id="{5C69C54B-EB6F-62C5-B970-CC63A18BEA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A7A68704-C376-A2BF-654D-49D0842D8F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695449"/>
              </p:ext>
            </p:extLst>
          </p:nvPr>
        </p:nvGraphicFramePr>
        <p:xfrm>
          <a:off x="4955703" y="3605604"/>
          <a:ext cx="886625" cy="63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15" imgW="380835" imgH="266584" progId="Equation.DSMT4">
                  <p:embed/>
                </p:oleObj>
              </mc:Choice>
              <mc:Fallback>
                <p:oleObj name="Equation" r:id="rId15" imgW="380835" imgH="266584" progId="Equation.DSMT4">
                  <p:embed/>
                  <p:pic>
                    <p:nvPicPr>
                      <p:cNvPr id="0" name="Object 6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3" y="3605604"/>
                        <a:ext cx="886625" cy="635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9">
            <a:extLst>
              <a:ext uri="{FF2B5EF4-FFF2-40B4-BE49-F238E27FC236}">
                <a16:creationId xmlns="" xmlns:a16="http://schemas.microsoft.com/office/drawing/2014/main" id="{2835C006-CEEC-F87E-6C7B-7C48186679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82FA939-66DA-C1A2-2CC5-CBBE1A62F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893224"/>
              </p:ext>
            </p:extLst>
          </p:nvPr>
        </p:nvGraphicFramePr>
        <p:xfrm>
          <a:off x="4967764" y="4612339"/>
          <a:ext cx="874563" cy="606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7" imgW="393359" imgH="266469" progId="Equation.DSMT4">
                  <p:embed/>
                </p:oleObj>
              </mc:Choice>
              <mc:Fallback>
                <p:oleObj name="Equation" r:id="rId17" imgW="393359" imgH="266469" progId="Equation.DSMT4">
                  <p:embed/>
                  <p:pic>
                    <p:nvPicPr>
                      <p:cNvPr id="0" name="Object 8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764" y="4612339"/>
                        <a:ext cx="874563" cy="606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1">
            <a:extLst>
              <a:ext uri="{FF2B5EF4-FFF2-40B4-BE49-F238E27FC236}">
                <a16:creationId xmlns="" xmlns:a16="http://schemas.microsoft.com/office/drawing/2014/main" id="{8E564C4C-92FF-9AF7-0FF4-23E69FFA3A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86AEE97-ACA9-55A2-F480-27E376A345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05132"/>
              </p:ext>
            </p:extLst>
          </p:nvPr>
        </p:nvGraphicFramePr>
        <p:xfrm>
          <a:off x="4955704" y="5707106"/>
          <a:ext cx="886624" cy="61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9" imgW="393359" imgH="266469" progId="Equation.DSMT4">
                  <p:embed/>
                </p:oleObj>
              </mc:Choice>
              <mc:Fallback>
                <p:oleObj name="Equation" r:id="rId19" imgW="393359" imgH="266469" progId="Equation.DSMT4">
                  <p:embed/>
                  <p:pic>
                    <p:nvPicPr>
                      <p:cNvPr id="0" name="Object 10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5704" y="5707106"/>
                        <a:ext cx="886624" cy="614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6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2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3494" y="-19074"/>
            <a:ext cx="8681547" cy="2475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466290" y="1469873"/>
            <a:ext cx="648204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23495" y="380551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98694" y="3805519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94329" y="2687656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71800" y="2729751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24242" y="4932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12142" y="4908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509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2"/>
            <a:ext cx="737899" cy="6443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42171" y="607527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30071" y="60511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1BE3844A-0285-41B3-77D7-33C2AB2D5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18BBFD48-90DB-494E-0840-B8D9DF3F89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356872"/>
              </p:ext>
            </p:extLst>
          </p:nvPr>
        </p:nvGraphicFramePr>
        <p:xfrm>
          <a:off x="7422118" y="1538177"/>
          <a:ext cx="1526214" cy="5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11" imgW="698400" imgH="266400" progId="Equation.DSMT4">
                  <p:embed/>
                </p:oleObj>
              </mc:Choice>
              <mc:Fallback>
                <p:oleObj name="Equation" r:id="rId11" imgW="698400" imgH="2664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2118" y="1538177"/>
                        <a:ext cx="1526214" cy="56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7BD84F25-71DF-C887-C2BC-2A849CC00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E3C41E2-88F3-0536-DB35-F3EA9540FC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945082"/>
              </p:ext>
            </p:extLst>
          </p:nvPr>
        </p:nvGraphicFramePr>
        <p:xfrm>
          <a:off x="5003583" y="3017523"/>
          <a:ext cx="703728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583" y="3017523"/>
                        <a:ext cx="703728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A4D62CBD-3DD3-2DCB-8960-0DF9227B2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DAA17A1-4B2F-4F9F-D1FA-262E3CC24B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393624"/>
              </p:ext>
            </p:extLst>
          </p:nvPr>
        </p:nvGraphicFramePr>
        <p:xfrm>
          <a:off x="4849758" y="4085256"/>
          <a:ext cx="914846" cy="4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5" imgW="495085" imgH="228501" progId="Equation.DSMT4">
                  <p:embed/>
                </p:oleObj>
              </mc:Choice>
              <mc:Fallback>
                <p:oleObj name="Equation" r:id="rId15" imgW="495085" imgH="228501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758" y="4085256"/>
                        <a:ext cx="914846" cy="42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0967523F-82E9-7B47-BB7E-BD4ACE7B9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85587F9-65DA-6769-B86A-D12E79655D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11812"/>
              </p:ext>
            </p:extLst>
          </p:nvPr>
        </p:nvGraphicFramePr>
        <p:xfrm>
          <a:off x="4960760" y="5072867"/>
          <a:ext cx="1067321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7" imgW="583693" imgH="266469" progId="Equation.DSMT4">
                  <p:embed/>
                </p:oleObj>
              </mc:Choice>
              <mc:Fallback>
                <p:oleObj name="Equation" r:id="rId17" imgW="583693" imgH="266469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760" y="5072867"/>
                        <a:ext cx="1067321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="" xmlns:a16="http://schemas.microsoft.com/office/drawing/2014/main" id="{3844C92C-75A0-31CE-228F-CDAE95E607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CB685C0-C73B-1A61-25E5-8D377A7900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472386"/>
              </p:ext>
            </p:extLst>
          </p:nvPr>
        </p:nvGraphicFramePr>
        <p:xfrm>
          <a:off x="5087472" y="6214470"/>
          <a:ext cx="856202" cy="50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19" imgW="457002" imgH="266584" progId="Equation.DSMT4">
                  <p:embed/>
                </p:oleObj>
              </mc:Choice>
              <mc:Fallback>
                <p:oleObj name="Equation" r:id="rId19" imgW="45700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472" y="6214470"/>
                        <a:ext cx="856202" cy="50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3822" y="10049"/>
            <a:ext cx="9602777" cy="2230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01233" y="1349985"/>
            <a:ext cx="64738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679805" y="5641524"/>
            <a:ext cx="821461" cy="793377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65930" y="5647765"/>
            <a:ext cx="467957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619152" y="3693197"/>
            <a:ext cx="873644" cy="73272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993616" y="3675686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586563" y="4608310"/>
            <a:ext cx="873644" cy="760744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998696" y="4656113"/>
            <a:ext cx="4867836" cy="726141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20719" y="6085696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05303" y="6088871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82046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2"/>
            <a:ext cx="705297" cy="61589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27622" y="2622210"/>
            <a:ext cx="873644" cy="847131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2993616" y="2678252"/>
            <a:ext cx="4894728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086EBEE2-2987-596A-D14D-45C9E87BEF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E001911-26ED-20DB-A33E-A79FED260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072"/>
              </p:ext>
            </p:extLst>
          </p:nvPr>
        </p:nvGraphicFramePr>
        <p:xfrm>
          <a:off x="7118762" y="1396024"/>
          <a:ext cx="2571972" cy="626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11" imgW="1269720" imgH="317160" progId="Equation.DSMT4">
                  <p:embed/>
                </p:oleObj>
              </mc:Choice>
              <mc:Fallback>
                <p:oleObj name="Equation" r:id="rId11" imgW="126972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8762" y="1396024"/>
                        <a:ext cx="2571972" cy="6269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B737EF91-F794-63F8-3DC5-C180CA9C70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29927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B4AFDB2-7282-560C-88F7-031D2E8B44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173884"/>
              </p:ext>
            </p:extLst>
          </p:nvPr>
        </p:nvGraphicFramePr>
        <p:xfrm>
          <a:off x="4295519" y="2897346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3" imgW="1079032" imgH="266584" progId="Equation.DSMT4">
                  <p:embed/>
                </p:oleObj>
              </mc:Choice>
              <mc:Fallback>
                <p:oleObj name="Equation" r:id="rId13" imgW="1079032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2897346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6AFD6FFC-1086-BC77-C638-2F0665AE2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892" y="38043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DF823C2A-1B50-2C73-9E54-9C55C0D2D6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435820"/>
              </p:ext>
            </p:extLst>
          </p:nvPr>
        </p:nvGraphicFramePr>
        <p:xfrm>
          <a:off x="4292891" y="3804397"/>
          <a:ext cx="2024753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5" imgW="1205977" imgH="266584" progId="Equation.DSMT4">
                  <p:embed/>
                </p:oleObj>
              </mc:Choice>
              <mc:Fallback>
                <p:oleObj name="Equation" r:id="rId15" imgW="1205977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891" y="3804397"/>
                        <a:ext cx="2024753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87E0C867-6C43-013C-1307-419C731333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5520" y="485177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97579AE8-AAA5-340D-404F-DD3E16AE6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083774"/>
              </p:ext>
            </p:extLst>
          </p:nvPr>
        </p:nvGraphicFramePr>
        <p:xfrm>
          <a:off x="4295519" y="4851771"/>
          <a:ext cx="1831919" cy="449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7" imgW="1079032" imgH="266584" progId="Equation.DSMT4">
                  <p:embed/>
                </p:oleObj>
              </mc:Choice>
              <mc:Fallback>
                <p:oleObj name="Equation" r:id="rId17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519" y="4851771"/>
                        <a:ext cx="1831919" cy="4499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="" xmlns:a16="http://schemas.microsoft.com/office/drawing/2014/main" id="{B09CF451-E4B3-5D52-1CCF-F0142D1FE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7D88CE96-4C5A-8366-3C86-DF5CC027C4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764578"/>
              </p:ext>
            </p:extLst>
          </p:nvPr>
        </p:nvGraphicFramePr>
        <p:xfrm>
          <a:off x="4299242" y="5857613"/>
          <a:ext cx="2014040" cy="460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19" imgW="1193282" imgH="266584" progId="Equation.DSMT4">
                  <p:embed/>
                </p:oleObj>
              </mc:Choice>
              <mc:Fallback>
                <p:oleObj name="Equation" r:id="rId19" imgW="1193282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9242" y="5857613"/>
                        <a:ext cx="2014040" cy="460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199" y="7121"/>
            <a:ext cx="9401477" cy="23068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59106" y="1452283"/>
            <a:ext cx="4556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704178" y="4625787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133164" y="4598896"/>
            <a:ext cx="4518211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855694" y="2526291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092823" y="2541492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718372" y="3506892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3509684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76369" y="586110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2"/>
            <a:ext cx="754047" cy="658463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669066" y="5712208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110753" y="5728448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="" xmlns:a16="http://schemas.microsoft.com/office/drawing/2014/main" id="{E972AAB2-B6F1-DF1C-470E-02BFCCA5CF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A3FC804-E7DF-DD14-0153-9EF8E4367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224923"/>
              </p:ext>
            </p:extLst>
          </p:nvPr>
        </p:nvGraphicFramePr>
        <p:xfrm>
          <a:off x="6667222" y="1403678"/>
          <a:ext cx="2841433" cy="650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11" imgW="1282680" imgH="317160" progId="Equation.DSMT4">
                  <p:embed/>
                </p:oleObj>
              </mc:Choice>
              <mc:Fallback>
                <p:oleObj name="Equation" r:id="rId11" imgW="1282680" imgH="31716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222" y="1403678"/>
                        <a:ext cx="2841433" cy="650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5A1817EA-646C-562F-58D4-56AD0B119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53F7304F-FB54-27F2-C67C-4440361DE9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074447"/>
              </p:ext>
            </p:extLst>
          </p:nvPr>
        </p:nvGraphicFramePr>
        <p:xfrm>
          <a:off x="4452644" y="2705281"/>
          <a:ext cx="1723045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13" imgW="1002865" imgH="266584" progId="Equation.DSMT4">
                  <p:embed/>
                </p:oleObj>
              </mc:Choice>
              <mc:Fallback>
                <p:oleObj name="Equation" r:id="rId13" imgW="1002865" imgH="266584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644" y="2705281"/>
                        <a:ext cx="1723045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A323F5DA-0FE6-C56C-7345-37180076F8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091025B-3CF2-E0E5-57EF-3B18128D86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508194"/>
              </p:ext>
            </p:extLst>
          </p:nvPr>
        </p:nvGraphicFramePr>
        <p:xfrm>
          <a:off x="4450040" y="3700275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5" imgW="1079032" imgH="266584" progId="Equation.DSMT4">
                  <p:embed/>
                </p:oleObj>
              </mc:Choice>
              <mc:Fallback>
                <p:oleObj name="Equation" r:id="rId15" imgW="1079032" imgH="266584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040" y="3700275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5B61647A-F4F1-2A89-6CA4-A0B747142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E11DC32-D3F3-1446-CE5D-08B1C17669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711265"/>
              </p:ext>
            </p:extLst>
          </p:nvPr>
        </p:nvGraphicFramePr>
        <p:xfrm>
          <a:off x="4537132" y="4798362"/>
          <a:ext cx="1853086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7" imgW="1079032" imgH="266584" progId="Equation.DSMT4">
                  <p:embed/>
                </p:oleObj>
              </mc:Choice>
              <mc:Fallback>
                <p:oleObj name="Equation" r:id="rId17" imgW="1079032" imgH="266584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7132" y="4798362"/>
                        <a:ext cx="1853086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="" xmlns:a16="http://schemas.microsoft.com/office/drawing/2014/main" id="{34791BB5-8495-005E-A6D5-40B28F4D9D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06FC3F9C-C84A-977C-D5FF-BCE20CC8D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701190"/>
              </p:ext>
            </p:extLst>
          </p:nvPr>
        </p:nvGraphicFramePr>
        <p:xfrm>
          <a:off x="4630888" y="5883948"/>
          <a:ext cx="1549657" cy="465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9" imgW="914003" imgH="266584" progId="Equation.DSMT4">
                  <p:embed/>
                </p:oleObj>
              </mc:Choice>
              <mc:Fallback>
                <p:oleObj name="Equation" r:id="rId19" imgW="914003" imgH="266584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888" y="5883948"/>
                        <a:ext cx="1549657" cy="4659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\Desktop\Tai nguyen thiet ke tro choi\Bảng gỗ\wooden-blank-sign-clipart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833" y="-36505"/>
            <a:ext cx="9184843" cy="2263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14510" y="1340665"/>
            <a:ext cx="45560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6" name="Picture 7" descr="C:\Users\HT\Desktop\Untitled-3.png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7460" y="4085256"/>
            <a:ext cx="2631752" cy="3017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865542" y="3523129"/>
            <a:ext cx="864212" cy="817679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B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39035" y="3523130"/>
            <a:ext cx="4625788" cy="793376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Oval 9"/>
          <p:cNvSpPr/>
          <p:nvPr/>
        </p:nvSpPr>
        <p:spPr>
          <a:xfrm>
            <a:off x="1936376" y="2418715"/>
            <a:ext cx="806824" cy="768238"/>
          </a:xfrm>
          <a:prstGeom prst="ellipse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A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106270" y="2420468"/>
            <a:ext cx="4625789" cy="72614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832214" y="4676481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C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079377" y="4679577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WordArt 8"/>
          <p:cNvSpPr>
            <a:spLocks noChangeArrowheads="1" noChangeShapeType="1" noTextEdit="1"/>
          </p:cNvSpPr>
          <p:nvPr/>
        </p:nvSpPr>
        <p:spPr bwMode="auto">
          <a:xfrm>
            <a:off x="6987954" y="2562567"/>
            <a:ext cx="93473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60</a:t>
            </a:r>
          </a:p>
        </p:txBody>
      </p:sp>
      <p:sp>
        <p:nvSpPr>
          <p:cNvPr id="33" name="WordArt 15"/>
          <p:cNvSpPr>
            <a:spLocks noChangeArrowheads="1" noChangeShapeType="1" noTextEdit="1"/>
          </p:cNvSpPr>
          <p:nvPr/>
        </p:nvSpPr>
        <p:spPr bwMode="auto">
          <a:xfrm>
            <a:off x="6972538" y="2565742"/>
            <a:ext cx="54357" cy="899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0</a:t>
            </a:r>
          </a:p>
        </p:txBody>
      </p:sp>
      <p:pic>
        <p:nvPicPr>
          <p:cNvPr id="154" name="Picture 14" descr="kim phu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628317" y="3469341"/>
            <a:ext cx="1676725" cy="1382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5" name="Picture 21" descr="dongho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269944" y="2864223"/>
            <a:ext cx="2350733" cy="2312895"/>
          </a:xfrm>
          <a:prstGeom prst="rect">
            <a:avLst/>
          </a:prstGeom>
          <a:noFill/>
        </p:spPr>
      </p:pic>
      <p:pic>
        <p:nvPicPr>
          <p:cNvPr id="156" name="Picture 22" descr="slide0002_image021"/>
          <p:cNvPicPr>
            <a:picLocks noChangeAspect="1" noChangeArrowheads="1" noCrop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9195661" y="5311032"/>
            <a:ext cx="495073" cy="432537"/>
          </a:xfrm>
          <a:prstGeom prst="rect">
            <a:avLst/>
          </a:prstGeom>
          <a:noFill/>
        </p:spPr>
      </p:pic>
      <p:sp>
        <p:nvSpPr>
          <p:cNvPr id="157" name="Line 23"/>
          <p:cNvSpPr>
            <a:spLocks noChangeShapeType="1"/>
          </p:cNvSpPr>
          <p:nvPr/>
        </p:nvSpPr>
        <p:spPr bwMode="auto">
          <a:xfrm>
            <a:off x="8835729" y="5901747"/>
            <a:ext cx="112564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158" name="Picture 24" descr="CHAY XE DAP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9131632" y="5217603"/>
            <a:ext cx="783455" cy="684144"/>
          </a:xfrm>
          <a:prstGeom prst="rect">
            <a:avLst/>
          </a:prstGeom>
          <a:noFill/>
        </p:spPr>
      </p:pic>
      <p:sp>
        <p:nvSpPr>
          <p:cNvPr id="18" name="Oval 17"/>
          <p:cNvSpPr/>
          <p:nvPr/>
        </p:nvSpPr>
        <p:spPr>
          <a:xfrm>
            <a:off x="1865542" y="5729299"/>
            <a:ext cx="876912" cy="782721"/>
          </a:xfrm>
          <a:prstGeom prst="ellipse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>
                <a:solidFill>
                  <a:schemeClr val="tx2">
                    <a:lumMod val="50000"/>
                  </a:schemeClr>
                </a:solidFill>
                <a:latin typeface="+mj-lt"/>
              </a:rPr>
              <a:t>D</a:t>
            </a:r>
            <a:endParaRPr lang="vi-VN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3518" y="5674660"/>
            <a:ext cx="4531660" cy="76648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BEF5EDF5-3625-66EA-0730-2765E4B53C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932918"/>
              </p:ext>
            </p:extLst>
          </p:nvPr>
        </p:nvGraphicFramePr>
        <p:xfrm>
          <a:off x="6731307" y="1237745"/>
          <a:ext cx="2711890" cy="80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11" imgW="1498320" imgH="495000" progId="Equation.DSMT4">
                  <p:embed/>
                </p:oleObj>
              </mc:Choice>
              <mc:Fallback>
                <p:oleObj name="Equation" r:id="rId11" imgW="1498320" imgH="495000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307" y="1237745"/>
                        <a:ext cx="2711890" cy="803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0D820EE8-6BED-70AE-6B18-A45BF18B9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9DA2B4E-B772-D1BB-7067-8425E4D9C4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8272"/>
              </p:ext>
            </p:extLst>
          </p:nvPr>
        </p:nvGraphicFramePr>
        <p:xfrm>
          <a:off x="4480126" y="2399795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13" imgW="1016000" imgH="457200" progId="Equation.DSMT4">
                  <p:embed/>
                </p:oleObj>
              </mc:Choice>
              <mc:Fallback>
                <p:oleObj name="Equation" r:id="rId13" imgW="1016000" imgH="457200" progId="Equation.DSMT4">
                  <p:embed/>
                  <p:pic>
                    <p:nvPicPr>
                      <p:cNvPr id="0" name="Object 3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126" y="2399795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>
            <a:extLst>
              <a:ext uri="{FF2B5EF4-FFF2-40B4-BE49-F238E27FC236}">
                <a16:creationId xmlns="" xmlns:a16="http://schemas.microsoft.com/office/drawing/2014/main" id="{5C47B87F-E0A0-DDC5-6FAB-FDFB38176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36217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C6AEA8FB-D6A8-C42F-301D-89B0B92388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5637"/>
              </p:ext>
            </p:extLst>
          </p:nvPr>
        </p:nvGraphicFramePr>
        <p:xfrm>
          <a:off x="4492537" y="3546973"/>
          <a:ext cx="1633621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15" imgW="1016000" imgH="457200" progId="Equation.DSMT4">
                  <p:embed/>
                </p:oleObj>
              </mc:Choice>
              <mc:Fallback>
                <p:oleObj name="Equation" r:id="rId15" imgW="1016000" imgH="457200" progId="Equation.DSMT4">
                  <p:embed/>
                  <p:pic>
                    <p:nvPicPr>
                      <p:cNvPr id="0" name="Object 5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537" y="3546973"/>
                        <a:ext cx="1633621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>
            <a:extLst>
              <a:ext uri="{FF2B5EF4-FFF2-40B4-BE49-F238E27FC236}">
                <a16:creationId xmlns="" xmlns:a16="http://schemas.microsoft.com/office/drawing/2014/main" id="{7471E8F6-275B-8C89-3CD1-75DDE38605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7499" y="482313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6A4121A9-B438-73D3-307D-38B0FEAE0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76700"/>
              </p:ext>
            </p:extLst>
          </p:nvPr>
        </p:nvGraphicFramePr>
        <p:xfrm>
          <a:off x="4475296" y="4676481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7" imgW="1244600" imgH="457200" progId="Equation.DSMT4">
                  <p:embed/>
                </p:oleObj>
              </mc:Choice>
              <mc:Fallback>
                <p:oleObj name="Equation" r:id="rId17" imgW="1244600" imgH="457200" progId="Equation.DSMT4">
                  <p:embed/>
                  <p:pic>
                    <p:nvPicPr>
                      <p:cNvPr id="0" name="Object 7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296" y="4676481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0">
            <a:extLst>
              <a:ext uri="{FF2B5EF4-FFF2-40B4-BE49-F238E27FC236}">
                <a16:creationId xmlns="" xmlns:a16="http://schemas.microsoft.com/office/drawing/2014/main" id="{2C3E6105-F3F8-7D7C-E950-32F20D472A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 descr="OPL20U25GSXzBJYl68kk8uQGfFKzs7yb1M4KJWUiLk6ZEvGF+qCIPSnY57AbBFCvTW13 2022 KNTT STT 66+K4lPs7H94VUqPe2XwIsfPRnrXQE//QTEXxb8/8N4CNc6FpgZahzpTjFhMzSA7T/nHJa11DE8Ng2TP3iAmRczFlmslSuUNOgUeb6yRvs0=">
            <a:extLst>
              <a:ext uri="{FF2B5EF4-FFF2-40B4-BE49-F238E27FC236}">
                <a16:creationId xmlns="" xmlns:a16="http://schemas.microsoft.com/office/drawing/2014/main" id="{EA8B3A6C-1977-6CDF-F9B1-3A99A7D4AC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951055"/>
              </p:ext>
            </p:extLst>
          </p:nvPr>
        </p:nvGraphicFramePr>
        <p:xfrm>
          <a:off x="4412443" y="5687546"/>
          <a:ext cx="1998903" cy="74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9" imgW="1244600" imgH="457200" progId="Equation.DSMT4">
                  <p:embed/>
                </p:oleObj>
              </mc:Choice>
              <mc:Fallback>
                <p:oleObj name="Equation" r:id="rId19" imgW="1244600" imgH="457200" progId="Equation.DSMT4">
                  <p:embed/>
                  <p:pic>
                    <p:nvPicPr>
                      <p:cNvPr id="0" name="Object 9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2443" y="5687546"/>
                        <a:ext cx="1998903" cy="740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3" presetClass="emph" presetSubtype="2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6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3" presetClass="emph" presetSubtype="2" fill="hold" grpId="1" nodeType="withEffect">
                                  <p:stCondLst>
                                    <p:cond delay="6050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0" dur="15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60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C2722"/>
                                      </p:to>
                                    </p:animClr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3" grpId="0"/>
      <p:bldP spid="27" grpId="0" animBg="1"/>
      <p:bldP spid="33" grpId="0" animBg="1"/>
      <p:bldP spid="33" grpId="1" animBg="1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1F1F1F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1F1F1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395</TotalTime>
  <Words>683</Words>
  <Application>Microsoft Office PowerPoint</Application>
  <PresentationFormat>Custom</PresentationFormat>
  <Paragraphs>123</Paragraphs>
  <Slides>22</Slides>
  <Notes>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Wisp</vt:lpstr>
      <vt:lpstr>Equation</vt:lpstr>
      <vt:lpstr>PowerPoint Presentation</vt:lpstr>
      <vt:lpstr>PowerPoint Presentation</vt:lpstr>
      <vt:lpstr>Gấu Pooh tìm mậ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en</dc:creator>
  <cp:lastModifiedBy>Admin</cp:lastModifiedBy>
  <cp:revision>485</cp:revision>
  <dcterms:created xsi:type="dcterms:W3CDTF">2006-08-16T00:00:00Z</dcterms:created>
  <dcterms:modified xsi:type="dcterms:W3CDTF">2024-10-04T15:18:40Z</dcterms:modified>
</cp:coreProperties>
</file>